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6" r:id="rId2"/>
    <p:sldId id="266" r:id="rId3"/>
    <p:sldId id="305" r:id="rId4"/>
    <p:sldId id="257" r:id="rId5"/>
    <p:sldId id="313" r:id="rId6"/>
    <p:sldId id="349" r:id="rId7"/>
    <p:sldId id="350" r:id="rId8"/>
    <p:sldId id="341" r:id="rId9"/>
    <p:sldId id="306" r:id="rId10"/>
    <p:sldId id="344" r:id="rId11"/>
    <p:sldId id="342" r:id="rId12"/>
    <p:sldId id="267" r:id="rId13"/>
    <p:sldId id="346" r:id="rId14"/>
    <p:sldId id="268" r:id="rId15"/>
    <p:sldId id="345" r:id="rId16"/>
    <p:sldId id="309" r:id="rId17"/>
    <p:sldId id="310" r:id="rId18"/>
    <p:sldId id="348" r:id="rId19"/>
    <p:sldId id="308" r:id="rId20"/>
    <p:sldId id="329" r:id="rId21"/>
    <p:sldId id="327" r:id="rId22"/>
    <p:sldId id="328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30" r:id="rId35"/>
    <p:sldId id="331" r:id="rId36"/>
    <p:sldId id="332" r:id="rId37"/>
    <p:sldId id="333" r:id="rId38"/>
    <p:sldId id="334" r:id="rId39"/>
    <p:sldId id="335" r:id="rId40"/>
    <p:sldId id="278" r:id="rId41"/>
    <p:sldId id="279" r:id="rId42"/>
    <p:sldId id="280" r:id="rId43"/>
    <p:sldId id="281" r:id="rId44"/>
    <p:sldId id="336" r:id="rId45"/>
    <p:sldId id="337" r:id="rId46"/>
    <p:sldId id="339" r:id="rId47"/>
    <p:sldId id="338" r:id="rId48"/>
    <p:sldId id="294" r:id="rId49"/>
    <p:sldId id="304" r:id="rId50"/>
    <p:sldId id="286" r:id="rId51"/>
    <p:sldId id="325" r:id="rId52"/>
    <p:sldId id="326" r:id="rId53"/>
    <p:sldId id="299" r:id="rId54"/>
    <p:sldId id="302" r:id="rId55"/>
    <p:sldId id="340" r:id="rId56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FF3399"/>
    <a:srgbClr val="6600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F04EC-2041-4D0C-A1B1-FB8C06A4ECD3}" type="datetimeFigureOut">
              <a:rPr lang="en-US" smtClean="0"/>
              <a:pPr/>
              <a:t>1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B973A1-6548-44C2-AD6A-5E97DF228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45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83.78546" units="1/cm"/>
          <inkml:channelProperty channel="Y" name="resolution" value="1207.77734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1-10T15:11:26.7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7 2007 1177 0,'0'0'-61'16,"0"0"13"-16,0 0-58 0,0 0 37 15,0 0-1-15,0 0-51 16,0 0-239-16</inkml:trace>
  <inkml:trace contextRef="#ctx0" brushRef="#br0" timeOffset="35105.4899">1242 9155 123 0,'0'0'16'0,"0"0"-24"15,0 0 26-15,0 0 21 16,0 0-24-16,0 0 33 16,0 0 0-16,0 0-56 15,0 0 57-15,0 0 1 0,0 1-44 16,0-1-11-16,0 1 4 15,4 0 8-15,0 1-3 16,3 1 2-16,1 1 15 16,4 1 5-16,3 6-10 15,3-1-11-15,0 4-4 16,0 1 1-16,1 3-1 0,0 3 11 16,-1 3 19-16,-3 4 13 15,1 7-10-15,-5 4-15 16,2 6-10-16,-1 1-6 15,-3 4-4-15,-1-2 3 16,0-2-2-16,-2-3 2 0,-6-3 5 16,0-3 22-16,-2-4 5 15,-7-7-16-15,2-6-13 16,-2-6-4-16,-4-10 3 16,-7-4-3-16,-3-3-6 15,-6-7 6-15,-2-4 1 0,-3-3 5 16,3 0 10-16,2-1 3 15,6-2-8-15,2 1-12 16,5 5-3-16,7 0 4 16,3 5 2-16,5 3-3 15,4 4-3-15,10 2-4 0,7 0 4 16,5 0 4-16,-1 3-2 16,5 1 1-16,-5 0-11 15,-1-1-33-15,-6 1-33 16,-1-1-4-16,1 1 0 15,-4-1 7-15,2-2 1 0,3-1 12 16,5 0-3-16,-1-5-16 16,6-5-49-16</inkml:trace>
  <inkml:trace contextRef="#ctx0" brushRef="#br0" timeOffset="35738.9702">1855 9190 362 0,'0'0'10'15,"0"0"-56"-15,0 0 62 16,0 0 49-16,0 0-39 16,0 0 0-16,-4 50 11 15,-3-25 8-15,-2 7-11 0,-2 4-4 16,0 7-4-16,0 3-4 15,1 3 7-15,0 1 21 16,3 1 6-16,5-1-7 16,0-7-5-16,6-7-25 15,13-9-19-15,10-11 5 16,7-10 4-16,11-6 11 0,4-5-11 16,2-4-7-16,1-1-2 15,-8 1 1-15,-4 3-1 16,-11 2 0-16,-10 2-3 15,-10 0-6-15,-3-2-2 16,-6-5-10-16,0-1-22 0,-6-3-71 16,-1-4-128-16,-6-1-102 15</inkml:trace>
  <inkml:trace contextRef="#ctx0" brushRef="#br0" timeOffset="36957.2565">2582 9106 233 0,'0'-8'-14'15,"0"2"-7"-15,-5-1 47 16,1 4 62-16,0 2-19 15,-6 1-10-15,0 5-23 0,-5 8-11 16,-2 10 12-16,-3 8 13 16,-3 13-11-16,-1 14 1 15,1 6 9-15,5 7-3 16,5 2-13-16,7-4-12 16,6-1-11-16,6-6-5 0,9-7 0 15,4-8-2-15,4-5-5 16,3-5-12-16,-2-7-35 15,3-7-22-15,-2-8-45 16,-2-6-115-16,-1-8-61 16</inkml:trace>
  <inkml:trace contextRef="#ctx0" brushRef="#br0" timeOffset="37608.2471">2774 9600 462 0,'0'0'199'0,"0"0"-240"16,-13 47-18-16,11-20 82 15,8 4 7-15,5 0-32 16,5 1 1-16,2-5 0 16,8-4 0-16,-3-6-3 15,6-9-4-15,0-7-2 16,-2-3-14-16,2-14 6 0,-5-3-17 16,-3-4 6-16,-3 0 17 15,-7-1 18-15,-1 4 37 16,0 0 9-16,-5 6-22 15,1 5-24-15,-2 2 1 16,0 7 8-16,4 4 8 0,-3 15-4 16,1 10-5-16,0 10-6 15,-1 9-8-15,2 9-10 16,-5 8-9-16,0 2 1 16,-2 4 11-16,0-2 8 15,-2-6 1-15,-7-6 13 16,0-9 18-16,-4-11 19 0,-3-9-2 15,3-11-35-15,-1-9-18 16,-1-8-28-16,3-7-40 16,1-12-54-16,0-8-60 15,-1-5-66-15</inkml:trace>
  <inkml:trace contextRef="#ctx0" brushRef="#br0" timeOffset="37856.5045">3476 9814 576 0,'0'0'102'0,"-11"59"-134"16,-3-22 23-16,-3 1 43 15,-1 2-2-15,2-4-35 16,2-9-8-16,4-9-21 16,7-5-26-16,3-12-56 0,0-5-91 15</inkml:trace>
  <inkml:trace contextRef="#ctx0" brushRef="#br0" timeOffset="38169.0455">4057 9162 661 0,'0'0'34'0,"-71"-63"-32"0,30 40 32 15,5 9 26-15,3 10-54 16,4 7-3-16,2 18-3 15,6 14-8-15,8 15-10 16,5 13 3-16,3 12 7 16,6 7-3-16,12 2 0 0,7-1 6 15,2-7 1-15,2-7 4 16,-3-13-5-16,-4-10-3 16,-7-15 4-16,-10-10-17 15,-7-11-75-15,-13-10-128 16,-7-14-131-16</inkml:trace>
  <inkml:trace contextRef="#ctx0" brushRef="#br0" timeOffset="38294.0668">3740 9613 356 0,'0'0'31'0,"0"0"-29"16,53-20 9-16,-18 17 56 0,6 2-44 16,2 1-3-16,2 0-20 15,-1-4-72-15,-6-2-33 16,-7-1-150-16</inkml:trace>
  <inkml:trace contextRef="#ctx0" brushRef="#br0" timeOffset="38586.2259">4253 9355 317 0,'0'0'331'0,"0"0"-331"0,0 0-9 16,0 0 13-16,0 0 6 16,-38 8-18-16,24 9 6 15,-3 9 2-15,1 5 2 0,3 10 9 16,3 3 4-16,10 5-1 16,6-2-3-16,19-2-3 15,10-4-5-15,14-8-1 16,11-7-9-16,8-4-19 15,1-6-11-15,-4-5-37 16,-1-5-66-16,-8-5-57 0,-11-1-15 16</inkml:trace>
  <inkml:trace contextRef="#ctx0" brushRef="#br0" timeOffset="39056.8238">4436 9447 726 0,'0'0'3'16,"0"0"-41"-16,53 53 32 0,-25-21 28 15,6 8-12-15,1 7-12 16,5 3 4-16,4-1-6 16,2-2-6-16,6-6-15 15,-1-8-54-15,-2-10-28 16,-4-6 3-16,-5-10 5 0,-4-7-99 15</inkml:trace>
  <inkml:trace contextRef="#ctx0" brushRef="#br0" timeOffset="39269.1987">4747 9552 896 0,'-29'41'3'16,"5"5"-73"-16,-2 2 33 0,9 5 38 16,7-1-16-16,3-5-58 15,0-7-6-15,2-8-51 16,1-6 20-16,-1-10 37 16,-1-11-161-16</inkml:trace>
  <inkml:trace contextRef="#ctx0" brushRef="#br0" timeOffset="39555.0612">4897 9143 413 0,'0'0'410'0,"36"73"-428"0,-16-25-13 16,3 10 33-16,-2 7 21 16,-2 2-32-16,-10-3 1 15,-2-3-29-15,-10-5 6 16,-1-5 19-16,-10-9-4 16,-4-6-4-16,-3-8-25 15,0-8-22-15,-1-7-58 16,4-9-26-16,4-4-40 0</inkml:trace>
  <inkml:trace contextRef="#ctx0" brushRef="#br0" timeOffset="40057.1668">5032 8988 87 0,'0'0'183'0,"0"0"-138"15,0 0-5-15,21 50 41 16,-2-20 22-16,6 10-61 15,6 8 2-15,0 10-18 0,0 6-15 16,-1 7-7-16,-5 4-2 16,-2-1-1-16,-7 0 1 15,-7-1 12-15,-5-5 21 16,-4-3 8-16,-2-7-3 16,-6-4-14-16,-2-8-11 0,1-9-12 15,2-9-11-15,3-10-31 16,2-8-35-16,2-7-57 15,0-4-149-15</inkml:trace>
  <inkml:trace contextRef="#ctx0" brushRef="#br0" timeOffset="40886.0769">1111 10414 325 0,'0'0'17'0,"0"0"-33"16,47-20 15-16,-9 9 23 15,14-4-15-15,17 0-6 16,14 0 0-16,15 0-1 16,18 0 8-16,14 3 26 0,20 1 13 15,19 1 14-15,16 3 5 16,24-1-27-16,16 0-12 16,12 4-4-16,11 0 2 15,5 3-2-15,-1 0 9 16,-2 1-9-16,-10 6 8 15,-10 1-9-15,-19 3 2 0,-21 3-6 16,-21-1-15-16,-24 0-2 16,-26-2 0-16,-25-3-6 15,-27 0-37-15,-27-4-41 16,-27-3-54-16,-24 0-99 16,-35-3-6-16</inkml:trace>
  <inkml:trace contextRef="#ctx0" brushRef="#br0" timeOffset="41369.5711">2686 10496 490 0,'0'0'12'15,"52"-8"-17"-15,-23 8 10 16,1 2 28-16,3 9-24 0,-2 12-14 16,0 7 3-16,-3 9 0 15,0 12-37-15,-12 12-43 16,-2 9-4-16,-6 7 31 15,-5 4 41-15,-4 5 50 16,-7 0 51-16,-6-7 13 16,-4-10 13-16,-6-11-51 0,-3-13 1 15,-4-16 8-15,4-17-18 16,3-14-14-16,5-9-25 16,8-23-16-16,11-12-14 15,7-13-9-15,16-7-9 16,5 0-28-16,3 5-1 0,0 5 41 15,2 10 10-15,-2 11 0 16,-5 7 11-16,-1 5 6 16,0 7-9-16,3 5-26 15,-2 5-77-15,0 4-79 0,0 0-80 16</inkml:trace>
  <inkml:trace contextRef="#ctx0" brushRef="#br0" timeOffset="42053.2103">3270 11612 507 0,'0'0'-15'15,"0"0"-57"-15,-29 44 89 0,29-44 98 16,7-7-80-16,6-13-19 16,5-10 2-16,4-10 3 15,-1-8-20-15,1-6-1 16,-5-6-3-16,2-7 4 16,-4-5-1-16,3-8 1 0,3-8 0 15,2-3-1-15,7 2-2 16,3 7 3-16,1 12 0 15,2 13 3-15,0 13 15 16,-1 13-11-16,-3 8-8 16,-3 6-1-16,-7 7 0 0,-6 9-4 15,-10 4 1-15,-8 15 10 16,-15 6-2-16,-6 10-2 16,-6 3 10-16,2 3 27 15,7-2 10-15,9-1-15 16,15-3-33-16,18-4-43 15,12 1 8-15,9-1 25 0,-3 0 8 16,-4-4 1-16,-10-1 2 16,-17-2 15-16,-13-2 41 15,-23-1 21-15,-13-3-14 16,-14 0-35-16,-4-4-20 16,-2-3-9-16,9-6-16 0,7-1-34 15,15-3-45-15,14-3-28 16,13-4-101-16,7-4-157 15</inkml:trace>
  <inkml:trace contextRef="#ctx0" brushRef="#br0" timeOffset="42522.8565">5805 10228 801 0,'0'0'13'16,"51"3"-11"-16,-14-3-6 15,15-5 8-15,7-3 4 16,3-2-36-16,-2-1-17 16,-4 0-46-16,-13 3-115 15,-18 3-39-15</inkml:trace>
  <inkml:trace contextRef="#ctx0" brushRef="#br0" timeOffset="42669.27">5865 10443 941 0,'0'0'23'0,"0"0"-62"16,38 5 35-16,7-9 45 16,10-3-40-16,12-6-17 15,8-7-58-15,-4-5-161 16</inkml:trace>
  <inkml:trace contextRef="#ctx0" brushRef="#br0" timeOffset="57219.9229">7168 9868 494 0,'0'0'25'15,"0"0"-34"-15,0 0 27 16,0 0 27-16,0 0-26 16,0 0-13-16,-37-7-8 15,18 26-6-15,-8 7 6 0,-10 7-3 16,-3 6-1-16,-8 7 7 15,0 8 5-15,0 5 16 16,6 9 47-16,5 6 7 16,11 3-8-16,11 0-24 15,14-2-17-15,10-4-16 16,16-7-9-16,13-13-5 0,17-7-2 16,12-11-4-16,8-12-9 15,1-12 0-15,6-9-9 16,-4-10-19-16,-4-13 12 15,-7-8 28-15,-4-8 9 16,-12-9 1-16,-6-10 11 0,-8-10 17 16,-9-6 0-16,-10-6-15 15,-14-1-4-15,-8 2 9 16,-17 4-5-16,-10 8-8 16,-6 7 21-16,-4 10 14 15,0 9 6-15,2 9-33 0,5 7-12 16,3 5-4-16,4 8-4 15,4 7-26-15,0 5-18 16,2 2-13-16,-4 6-56 16,0 4-206-16</inkml:trace>
  <inkml:trace contextRef="#ctx0" brushRef="#br0" timeOffset="57936.6735">7383 10186 190 0,'0'0'-9'16,"0"0"-57"-16,44-22 39 15,-30 14 27-15,-1-1 16 16,-1 1 8-16,-2-1-6 16,1 2-13-16,-6 1-2 15,0 2 0-15,-1 4 32 0,-2 0 45 16,0 0-32-16,1 6-8 16,-1 0-15-16,2 2 5 15,-2-1 6-15,-1 3-9 16,0 3-8-16,0 2 13 0,-1 4 25 15,-7 5-2 1,-8 6 3-16,-10 7-6 0,-15 6-5 16,-7 2-3-16,-7 3-10 15,-8 0-13-15,3-1 8 16,-3-4 20-16,6-5 4 16,5-4-14-16,4-2-16 0,9-4-11 15,13-4-12-15,12-1-1 16,17-6-34-16,23-10-64 15,16-7-143-15</inkml:trace>
  <inkml:trace contextRef="#ctx0" brushRef="#br0" timeOffset="63853.312">8207 10274 1000 0,'0'0'-46'16,"0"0"-10"-16,0 0 28 16,39 32 31-16,-6-23 15 15,7-5-2-15,16-4-2 0,11-1-14 16,10-9 1-16,4-6-1 15,0-1-15-15,-6-3-22 16,-6-1-76-16,-11 4-21 16,-14 1-60-16,-9 5 36 0,-9 2-13 15</inkml:trace>
  <inkml:trace contextRef="#ctx0" brushRef="#br0" timeOffset="64622.9368">9227 9879 797 0,'0'0'-18'0,"0"0"-23"15,56-50 41-15,-18 35 4 16,8 3-3-16,8 4 9 16,6 3-10-16,7 4-7 0,2 2 7 15,-1 12-2-15,-7 14-7 16,-11 12 3-16,-12 17 6 16,-22 14 11-16,-18 15 10 15,-25 14-2-15,-21 4-10 16,-14 5-5-16,-13-4-4 0,-4-8 4 15,-3-12 14-15,1-19 21 16,1-21 24-16,3-21-16 16,9-22-32-16,9-14-21 15,12-19-19-15,18-11 1 16,18-4 20-16,15 4 3 0,23 7 0 16,19 13 4-16,14 12 6 15,9 11 3-15,2 10-9 16,1 11-4-16,-2 3-30 15,-8 4-41-15,-15 2 38 16,-5 0 28-16,-12-1-1 0,-7-1-19 16,-7 1-15-16,-3-4-27 15,-1-4-96-15,-3-4-93 16</inkml:trace>
  <inkml:trace contextRef="#ctx0" brushRef="#br0" timeOffset="64872.0287">10127 10413 727 0,'0'0'39'16,"40"67"-55"-16,-10-17 19 15,10 10 0-15,2 8 6 0,7 4-9 16,-1-3-8-16,5-6-54 16,-5-8-5-16,2-5-62 15,-8-13-7-15,-3-12 6 16</inkml:trace>
  <inkml:trace contextRef="#ctx0" brushRef="#br0" timeOffset="65106.2555">10680 10397 391 0,'0'0'123'0,"-52"-19"-6"0,14 31-47 16,-7 22-25-16,-10 16-10 16,-10 19 7-16,-9 14-20 15,2 6-20-15,1-1-7 16,8-7-12-16,9-12-9 15,9-17-36-15,10-14-52 0,6-16-65 16,7-14 50-16,4-8-15 16,5-11 6-16</inkml:trace>
  <inkml:trace contextRef="#ctx0" brushRef="#br0" timeOffset="65319.6611">10688 9890 1163 0,'-27'38'-35'0,"-2"-2"20"15,8 5 2-15,2 0 1 16,1 1-117-16,4-4 31 0,4-1-91 15,1-4-82-15,0-4 18 16</inkml:trace>
  <inkml:trace contextRef="#ctx0" brushRef="#br0" timeOffset="65888.4276">10994 10374 313 0,'0'0'408'0,"-23"69"-408"15,15-27 4-15,0 5 21 16,7 0-2-16,2-4-47 15,13-8 9-15,9-8-14 16,2-7 7-16,8-9 13 16,3-5 7-16,0-6 1 15,1-7 0-15,-2-9 1 0,-2-8-1 16,-3-6 3-16,-2-9-1 16,-6-8 0-16,-1-3 0 15,-6 2-1-15,-3 4 3 16,-6 8 20-16,-4 12 7 15,-2 10 19-15,0 10 9 0,0 5-34 16,0 16-26-16,2 7-2 16,3 13 4-16,6 14 1 15,2 16-1-15,2 11 3 16,-2 14 4-16,0 11 4 16,-2 3 17-16,-8 2 8 0,-3-7 8 15,-1-10 9-15,-8-12 28 16,-8-12 3-16,-4-13-25 15,-10-11-24-15,-5-11-33 16,-13-9-32-16,-7-11-20 16,-14-8-10-16,-3-4-27 15,-8-4-2-15,-1-5 9 0,1 1-14 16,10-1-43-16,15 2-223 16</inkml:trace>
  <inkml:trace contextRef="#ctx0" brushRef="#br0" timeOffset="96520.383">12449 9960 295 0,'0'0'412'15,"0"0"-453"-15,-13 41 34 16,7-10 31-16,2 13 18 15,-2 10-6-15,-2 10 8 0,1 7-38 16,1 6-2 0,3 0 0-16,3-7-4 0,0-6-13 15,7-10-18-15,5-12-9 16,3-11 4-16,-2-14-26 16,-7-10-98-16,-6-7-115 15</inkml:trace>
  <inkml:trace contextRef="#ctx0" brushRef="#br0" timeOffset="96687.448">12051 10351 947 0,'0'0'55'0,"0"0"-58"16,75-39 4-16,-13 32 18 16,12 1-11-16,7 3-11 15,2-1 3-15,-2 1-79 16,-10-4-100-16,-16-1-187 15</inkml:trace>
  <inkml:trace contextRef="#ctx0" brushRef="#br0" timeOffset="97225.91">12905 9889 787 0,'0'0'6'0,"34"-43"-5"15,-3 20 8-15,10 1 12 16,8 0-21-16,10 4 1 15,9 6-3-15,6 6 3 0,-1 6 1 16,-4 8 0-16,-8 16-3 16,-10 9-2-16,-13 12 0 15,-19 10 9-15,-15 15 4 16,-17 7 0-16,-23 4-3 16,-11 0-4-16,-9-8-5 0,-9-7 2 15,-4-15 5-15,3-18 57 16,5-13-4-16,0-13-15 15,6-9-9-15,9-15-16 16,8-5-12-16,10-8-3 16,14-1 0-16,14 2-4 0,9 1 0 15,20 9-2-15,15 9-6 16,14 9 14-16,13 4 0 16,7 15-1-16,2 8-6 15,-4 6-6-15,0 5-14 16,-13 3 1-16,-5 4-1 0,-5 0-27 15,-5 2 31-15,-4-1 5 16,-2-4-24-16,-3-4-53 16,-2-8-89-16,-6-10-162 15</inkml:trace>
  <inkml:trace contextRef="#ctx0" brushRef="#br0" timeOffset="97520.3659">13996 9923 903 0,'0'0'53'0,"27"59"-48"15,-1-10-6-15,13 10 41 0,6 11-32 16,9 1-3-16,6 9-5 15,5-1-18-15,-3 2 10 16,-4-3-18-16,-7 1-24 16,-6-4 2-16,-5-7 17 15,-8-10-2-15,-5-11-29 0,-3-12-9 16,-9-18-10-16,-3-17-107 16,-7-18-67-16</inkml:trace>
  <inkml:trace contextRef="#ctx0" brushRef="#br0" timeOffset="97722.299">14543 10160 158 0,'-29'-37'537'15,"0"10"-483"-15,-4 10-4 16,1 13 44-16,-4 11-36 16,-7 24-43-16,-7 19-1 15,-11 21 5-15,-6 17 12 16,-2 10-4-16,2 0-20 0,8-11-25 15,13-14-59-15,12-20-44 16,17-19-8-16,12-21 0 16,10-15-153-16</inkml:trace>
  <inkml:trace contextRef="#ctx0" brushRef="#br0" timeOffset="97937.4019">14916 9540 1022 0,'0'0'51'0,"-31"59"-31"16,14-25-23-16,-1 4 7 0,3 2-61 15,0 3-41-15,2-3-60 16,1-2-127-16,-2-1-28 15</inkml:trace>
  <inkml:trace contextRef="#ctx0" brushRef="#br0" timeOffset="98205.5364">14990 10058 811 0,'0'0'61'0,"0"0"-70"15,59 49 5-15,-23-16 12 16,10 11-11-16,4 7-15 16,10 3-11-16,5 3-22 0,1 0 33 15,2-3-6-15,3-3-16 16,-4-4-32-16,-4-6-57 15,-7-4-37-15,-9-8-73 16</inkml:trace>
  <inkml:trace contextRef="#ctx0" brushRef="#br0" timeOffset="98436.4768">15729 10028 785 0,'-43'23'45'0,"-8"12"-8"16,-7 16 40-16,-6 13-8 15,-5 10-53-15,-4 8-11 16,-1 1-5-16,1-4-5 0,7-6 7 16,6-11-2-16,15-12-4 15,14-12-32-15,12-11-60 16,18-10-69-16,12-11-152 15</inkml:trace>
  <inkml:trace contextRef="#ctx0" brushRef="#br0" timeOffset="99004.1308">15878 11144 518 0,'-22'43'235'0,"8"-13"-251"16,7-13 12-16,2-10 48 16,5-7-38-16,7-13-42 15,5-12 26-15,-1-14 9 16,-3-17 13-16,3-14-4 15,-3-14 1-15,-4-10 8 0,-3-12 6 16,4-7 18-16,6-3 12 16,6-6-5-16,11-2-16 15,10 3-14-15,12 9-18 16,6 10-16-16,11 13 4 16,2 16 7-16,4 17 0 0,-5 16 2 15,-9 16-3-15,-11 12 6 16,-16 12 4-16,-19 7 8 15,-15 14 10-15,-23 4 10 16,-6 5 6-16,-9 2-4 16,0 1-13-16,8 1-16 15,13 1-4-15,19 8-6 0,13 8 1 16,24 12 0-16,11 9 3 16,8 6 5-16,-3 3 5 15,-8-5 18-15,-18-7 26 16,-21-12 2-16,-20-13 24 15,-23-15 15-15,-12-16-17 0,-13-12-41 16,-6-7-27-16,3-11-46 16,2-6-66-16,7 1-35 15,12 2-69-15,6 1-124 16,11 3-352-16</inkml:trace>
  <inkml:trace contextRef="#ctx0" brushRef="#br0" timeOffset="106806.8966">17373 9980 765 0,'0'0'14'15,"50"-17"-17"-15,-9 7 8 0,12 1 17 16,5 1-17-16,4 0 11 16,-1 3-16-16,-6-1-5 15,-15 5-71-15,-17 1-93 16,-20 3-114-16,-16 10-8 15</inkml:trace>
  <inkml:trace contextRef="#ctx0" brushRef="#br0" timeOffset="106958.4526">17230 10258 346 0,'0'0'165'0,"-56"48"-58"16,54-31-4-16,15-4-2 0,22-3-66 15,19-6-18-15,13-1-10 16,10-3-9-16,3 0-25 15,3-4-96-15,-8-6-58 16,-7 0-39-16,-5-3-108 16</inkml:trace>
  <inkml:trace contextRef="#ctx0" brushRef="#br0" timeOffset="107436.6374">18616 9845 738 0,'0'0'25'15,"0"0"-36"-15,-43-6 30 16,14 16 13-16,-9 11-35 16,-6 16 2-16,-10 14 3 0,-4 16-3 15,4 9 2-15,6 1 2 16,9 0 0-16,17-9 2 16,13-11 17-16,18-11 1 15,18-11 2-15,10-7 12 16,14-9 3-16,9-9-23 15,7-10-2-15,4-7-7 0,0-17-3 16,-2-12 8-16,-6-15 4 16,-3-14-3-16,-6-13-4 15,-9-6 0-15,-13-6-7 16,-13 1 2-16,-12 3 14 0,-9 10 7 16,-12 11-1-16,-13 9-10 15,-4 7-14-15,-6 9-37 16,1 10-96-16,2-1-194 15</inkml:trace>
  <inkml:trace contextRef="#ctx0" brushRef="#br0" timeOffset="109108.257">18716 9568 228 0,'0'0'112'0,"0"0"-124"16,0 0-5-16,43-14 18 0,-29 5-3 15,-3 2-29-15,-1-3-34 16,-2 0-13-16,-7 0 54 15,-2 3-18-15,-11 3 26 16,-6 4 53-16,-8 0 38 16,-7 7 23-16,-9 7 12 0,-7 7-45 15,-7 8-29-15,-6 6 18 16,-5 8 29-16,-2 5-32 16,1 8-11-16,5 5-2 15,9 1-4-15,9 2-13 0,13 0-12 16,11-7-7-16,13-5 0 15,8-10-10-15,0-11-6 16,8-10-23-16,4-11-45 16,0-7-114-16,-2-7-7 15,-2-12-34-15</inkml:trace>
  <inkml:trace contextRef="#ctx0" brushRef="#br0" timeOffset="109619.6914">18795 9645 183 0,'0'0'127'0,"0"0"-88"0,0 0-26 16,0 0 44-16,0 0-22 16,0 0-8-16,0 0 43 15,-26 66 2-15,-4-24-30 16,-13 10-24-16,-10 4-13 16,-3 4-1-16,-2-3 2 15,4-1 20-15,2-5 20 16,8-6 13-16,2-4 3 0,3-7-7 15,4-8-10-15,6 0-7 16,11-5-20-16,4-7-18 16,8-1-25-16,8-6-50 15,14-7-44-15,2-10-104 0,11-17-381 16</inkml:trace>
  <inkml:trace contextRef="#ctx0" brushRef="#br0" timeOffset="133573.8521">4322 12694 804 0,'0'0'-40'0,"21"-75"-140"16,-1 29 154-16,7 2 81 15,3 4-17-15,7 2-31 16,8 1 13-16,11 3-10 16,10 7-6-16,4 7-4 15,-3 14-2-15,-7 12-1 0,-11 23-2 16,-20 21 12-16,-19 23 11 16,-18 21 8-16,-15 11-9 15,-16 11-11-15,-14 5-4 16,-13-2 1-16,-3-9 4 15,-6-14 37-15,-4-15 25 0,6-21-10 16,4-22-24-16,10-24-5 16,14-14 0-16,16-24-19 15,14-14-13-15,17-6-12 16,13 0 3-16,21 5 5 0,13 11-1 16,10 17 0-16,5 11 5 15,3 15-4-15,-4 13-52 16,-3 7-93-16,-10 5-2 15,-12 2-23-15,-7 1-63 16</inkml:trace>
  <inkml:trace contextRef="#ctx0" brushRef="#br0" timeOffset="133936.8554">5466 12829 39 0,'0'0'710'0,"10"44"-750"0,-4-6 4 16,3 16 53-16,3 14 37 16,1 13-50-16,5 9 0 15,2 2-3-15,11-2 1 16,6-5-5-16,5-13-5 16,5-8-5-16,-2-14-13 0,-1-13-40 15,-5-13-55-15,-4-12 30 16,-10-12 7-16,-8-8-52 15,-7-17-1-15</inkml:trace>
  <inkml:trace contextRef="#ctx0" brushRef="#br0" timeOffset="134120.5288">5928 13114 420 0,'-7'-35'173'16,"-2"9"-117"-16,0 12-6 15,-3 8 8-15,-3 6-20 16,-11 20-6-16,-10 17-13 0,-9 16-7 15,-10 12-6-15,-8 10 4 16,-7 4-9-16,3-7-16 16,4-13-31-16,7-13-54 15,8-19-185-15,12-21-118 16</inkml:trace>
  <inkml:trace contextRef="#ctx0" brushRef="#br0" timeOffset="134870.3821">6172 12448 1002 0,'-31'37'-54'16,"2"1"16"-16,1 4 59 15,3 3 25-15,5-1-78 16,7 0 6-16,2-3-24 16,6-2-44-16,1-3-15 15,0-4-83-15,3-7-108 0</inkml:trace>
  <inkml:trace contextRef="#ctx0" brushRef="#br0" timeOffset="135089.9945">6310 12877 629 0,'0'0'72'0,"0"0"-63"15,47 57 44-15,-25-22 13 16,3 12-50-16,0 10-10 16,4 8 0-16,2 8-5 0,4 5 0 15,-1-1-4-15,4-2-10 16,2-8-8-16,1-7-28 15,3-12-15-15,1-13 1 16,-1-12-85-16,-3-13-77 16,-1-10-31-16</inkml:trace>
  <inkml:trace contextRef="#ctx0" brushRef="#br0" timeOffset="135278.7666">6958 12957 517 0,'-50'1'121'0,"-12"26"-76"16,-12 26 22-16,-9 20 13 16,-3 18-23-16,-5 10-20 15,7-3-20-15,13-10-20 16,13-14-18-16,11-19-51 16,15-13-75-16,12-17-70 0,9-10-104 15</inkml:trace>
  <inkml:trace contextRef="#ctx0" brushRef="#br0" timeOffset="135822.5975">6764 14134 792 0,'-25'48'300'16,"4"-17"-393"-16,8-18 52 16,12-13 60-16,3-18-21 15,15-22-105-15,4-24 82 0,5-20-14 16,-1-15-41-16,-4-16 56 16,-2-9 29-1,-3-6 19-15,-3 0 3 0,3 1 9 16,8 4-2-16,9 0 0 15,15 7-17-15,12 12-7 16,12 16-12-16,17 15-3 0,1 25 6 16,5 22-4-16,-7 22 0 15,-11 13 1-15,-13 17-10 16,-24 12 13-16,-21 5 19 16,-19 7-1-16,-26 2-1 15,-21 0 27-15,-18 1-1 0,-15-3-32 16,-1-5-9-16,5-5 5 15,14-1-1-15,19 0-6 16,23 6-4-16,22 4-14 16,29 5-6-16,19 5 12 15,4 1 4-15,-3-1 9 16,-10-9 2-16,-24-7-1 0,-24-9 27 16,-30-12 32-16,-19-12 0 15,-16-8-32-15,-8-17-15 16,-1-9-36-16,9-12-71 15,12-3-88-15,14-6-140 16</inkml:trace>
  <inkml:trace contextRef="#ctx0" brushRef="#br0" timeOffset="137389.4274">8042 12979 920 0,'47'-7'16'0,"7"-4"-91"16,11-2 64-16,10 0 30 16,2 3-10-16,-4 3-15 15,-8 3 6-15,-13 2-41 0,-15 2-63 16,-16 0-28-16,-21 3-172 16</inkml:trace>
  <inkml:trace contextRef="#ctx0" brushRef="#br0" timeOffset="137538.3614">8196 13164 737 0,'0'0'19'0,"0"0"-15"16,-36 38 57-16,47-35 10 15,18-3-59-15,14-3-11 16,11-7-2-16,6-3-30 16,5-2-33-16,-9-1-49 15,-9-2-82-15,-11 6-114 0</inkml:trace>
  <inkml:trace contextRef="#ctx0" brushRef="#br0" timeOffset="138171.8629">9298 12721 738 0,'0'0'-1'0,"16"-64"-51"16,-1 34 83-16,8 4 10 16,10 5-35-16,9 6-9 15,13 5 2-15,7 10-6 16,1 5 1-16,-1 19 7 15,-13 16-6-15,-13 14-9 0,-21 16 4 16,-17 12 14-16,-25 9 4 16,-17 0-2-16,-17 0-2 15,-9-11 11-15,-10-13 10 16,-4-20 11-16,2-17 20 16,3-20-2-16,8-10-2 0,12-16-1 15,17-13 5-15,18-8-6 16,22-6-38-16,14 3-10 15,24 5-8-15,14 10 1 16,14 14-8-16,5 13-5 16,-2 18-8-16,-1 12-11 0,-7 11-34 15,-7 5 23-15,-7 8 38 16,-7 1-41-16,-3 2-49 16,-1-2 48-16,-1-2 3 15,1-2-50-15,2-8-61 16,5-5 4-16</inkml:trace>
  <inkml:trace contextRef="#ctx0" brushRef="#br0" timeOffset="138436.9134">10431 12896 1063 0,'1'38'-39'0,"11"16"16"0,11 16 51 16,12 13-6-16,15 6-40 15,8-3-5-15,5-7-29 16,-1-12-73-16,-7-10-43 16,-10-12-66-16,-11-12 62 15,-17-11 115-15,-9-11 58 0,-8-11-4 16,-6-12-63-16,-7-21-1 15</inkml:trace>
  <inkml:trace contextRef="#ctx0" brushRef="#br0" timeOffset="138606.7569">10759 13185 45 0,'-24'-57'200'0,"2"13"-27"0,-1 16-16 16,-2 15-57-16,2 13-14 16,-5 19-9-16,-3 20-17 15,-4 13-13-15,-8 10-12 16,-3 10-31-16,-2 2-6 15,-1-6-32-15,-1-8-37 16,3-12-17-16,3-9-1 0,4-14-34 16,4-12-128-16,6-11-15 15</inkml:trace>
  <inkml:trace contextRef="#ctx0" brushRef="#br0" timeOffset="138822.4385">11194 12462 841 0,'-23'47'278'0,"-2"0"-303"15,-1 3 19-15,0 5 16 16,5 1-70-16,3-8-205 15,9-10 89-15,7-7-269 0</inkml:trace>
  <inkml:trace contextRef="#ctx0" brushRef="#br0" timeOffset="139273.1324">11368 13030 602 0,'-15'47'404'0,"6"1"-480"15,9 5 30-15,8 1 64 16,11-1-27-16,13-8-84 16,9-9 68-16,1-14-52 15,4-12 3-15,2-10 65 16,0-18-7-16,0-12 9 15,-3-13 2-15,-3-8 8 0,-9-4 36 16,-3-3 21-16,-8 5-39 16,-11 10-9-16,-4 11 28 15,-2 8-2-15,-1 12 14 16,-1 12-34-16,5 14-20 16,3 19-10-16,3 14 10 0,-1 20 4 15,-3 15 3-15,1 15 20 16,-3 8 19-16,-6 4 8 15,-2 1 11-15,-9-3 5 16,-9-7 3-16,-13-9 8 0,-9-13-9 16,-14-13-21-16,-11-16-26 15,-4-17-27-15,-6-15-29 16,-4-17-49-16,0-10-54 16,6-14-90-16,6-9-121 15</inkml:trace>
  <inkml:trace contextRef="#ctx0" brushRef="#br0" timeOffset="142472.4631">5005 11904 488 0,'0'0'-5'0,"0"0"-13"15,0 0 60-15,47 13 17 16,-32-7-47-16,-2-1-9 15,-6 4-5-15,-3 1-9 16,-6 4-9-16,-13 7 18 16,-16 9 16-16,-17 11 45 0,-18 13 32 15,-18 14-5-15,-11 16-20 16,-6 12-24-16,-4 9 6 16,-2 5-3-16,11 2-25 15,6-5-15-15,10-8 7 16,8-3 16-16,7-10 2 0,10-6-13 15,10-11-13-15,7-10-20 16,7-14-56-16,6-16-84 16,9-20-137-16</inkml:trace>
  <inkml:trace contextRef="#ctx0" brushRef="#br0" timeOffset="143173.1971">10006 12415 361 0,'0'0'438'0,"0"0"-473"15,-46-8 23-15,3 9 9 16,-11 12 2-16,-10 9 6 15,-6 14 20-15,-7 17 6 16,-10 15 46-16,-13 16 34 16,-9 14-13-16,-3 4-23 0,3 2-26 15,8-5-11-15,14-8-2 16,13-10-4-16,13-11-21 16,13-12-8-16,3-13-20 15,-3-12-62-15,-2-16-138 16,-4-17-240-16</inkml:trace>
  <inkml:trace contextRef="#ctx0" brushRef="#br0" timeOffset="158871.2689">2921 14754 862 0,'0'0'-36'0,"-40"-2"9"16,20 20 29-16,-7 12 23 16,-4 14-23-16,-2 14 24 15,1 15-17-15,-1 9-3 0,4 6-3 16,6 3-5-16,10-3 5 15,9-4-2-15,6-8 1 16,11-3 12-16,14-8 5 16,8-8-14-16,11-6-8 15,5-7-43-15,4-11-103 16,-1-9-162-16</inkml:trace>
  <inkml:trace contextRef="#ctx0" brushRef="#br0" timeOffset="159104.7227">3297 15321 1188 0,'0'0'-61'0,"8"74"-57"0,15-17 134 15,9 11-4-15,11 6-12 16,14-2-10-16,8-2-16 15,2-6-30-15,2-6-15 16,-4-7-54-16,-7-8-94 16,-8-12-27-16,-14-12-27 0</inkml:trace>
  <inkml:trace contextRef="#ctx0" brushRef="#br0" timeOffset="159304.5526">3891 15205 808 0,'0'0'72'0,"-62"-6"-69"16,28 26 30-16,-4 15 15 15,-4 10 5-15,-3 10-35 16,-3 3-7-16,2 2-9 16,4-5-6-16,-1-5-27 15,7-7-41-15,1-6-52 0,4-11-100 16,8-11-182-16</inkml:trace>
  <inkml:trace contextRef="#ctx0" brushRef="#br0" timeOffset="159509.7686">4475 14895 1025 0,'-18'56'136'0,"-7"3"-203"15,-4 8 57-15,0 11 1 16,-2 3-87-16,4-13-141 0,8-21-21 16</inkml:trace>
  <inkml:trace contextRef="#ctx0" brushRef="#br0" timeOffset="159820.748">4464 15262 999 0,'6'37'3'0,"12"2"-42"16,12 11 52-16,14 8-3 16,14 3-14-16,9-2-5 15,10-1 1-15,4-4-23 16,-2-6-16-16,-6-5-9 15,-10-8-127-15,-13-8-145 0</inkml:trace>
  <inkml:trace contextRef="#ctx0" brushRef="#br0" timeOffset="160010.5078">5020 15358 263 0,'-46'-31'298'16,"-2"13"-271"-16,-6 13 63 15,-4 11 12-15,-7 21-37 16,-4 11-28-16,-4 13 22 16,-4 6-6-16,4 4-32 15,6-1-18-15,7-9-57 0,8-6-88 16,10-12-90-16,11-12-145 16</inkml:trace>
  <inkml:trace contextRef="#ctx0" brushRef="#br0" timeOffset="160272.908">5479 14954 1022 0,'42'55'-22'15,"-6"10"2"-15,-8 18 34 16,-12 15-10-16,-18 8-10 16,-8 2 0-16,-13-2-15 0,-9-7-5 15,-3-12 17-15,-2-15-12 16,2-14-34-16,3-13-39 16,3-13-43-16,5-17-106 15</inkml:trace>
  <inkml:trace contextRef="#ctx0" brushRef="#br0" timeOffset="160463.8006">5993 14936 1122 0,'42'-4'-17'15,"-2"-4"-90"-15,9-3 76 16,1 0-93-16,-6-3-197 16,-13 1-151-16</inkml:trace>
  <inkml:trace contextRef="#ctx0" brushRef="#br0" timeOffset="160920.9061">6466 14651 1019 0,'0'0'134'16,"-15"60"-185"-16,13-23 41 15,-4 9 26-15,4 4-23 0,0-2-102 16,-2-1 48-16,-3-3-76 16,-1-5-8-16,-4-4 34 15,1-6-102-15,-3-2 44 16,4-4 13-16</inkml:trace>
  <inkml:trace contextRef="#ctx0" brushRef="#br0" timeOffset="161275.4365">6813 15311 942 0,'9'37'-39'0,"4"10"21"0,7 14 44 16,10 10-3-16,9 9-22 16,8 2-1-16,5 2-5 15,2-3-3-15,0-7-7 16,-2-8-43-16,-2-10-53 16,-6-15-1-16,-5-13-77 15,-6-16-6-15</inkml:trace>
  <inkml:trace contextRef="#ctx0" brushRef="#br0" timeOffset="161477.8616">7254 15262 733 0,'-55'25'199'15,"-9"15"-204"-15,-8 17 43 16,-6 13 27-16,-3 13-10 0,1 2-51 15,4-2-5-15,13-8-38 16,7-8-50-16,8-15-34 16,12-13-81-16,11-14-218 15</inkml:trace>
  <inkml:trace contextRef="#ctx0" brushRef="#br0" timeOffset="161730.8949">7776 15100 509 0,'0'0'478'0,"-41"59"-532"16,22-27 54-16,-6 9 9 16,1 0-19-16,5-1-195 15,6-9-65-15</inkml:trace>
  <inkml:trace contextRef="#ctx0" brushRef="#br0" timeOffset="161993.3532">8100 15419 1038 0,'31'64'-64'15,"19"7"59"-15,12 7 31 16,7-1-18-16,1-4-61 16,4-8-15-16,-8-7-58 0,-7-8-4 15,-11-9-70-15,-7-11-68 16</inkml:trace>
  <inkml:trace contextRef="#ctx0" brushRef="#br0" timeOffset="162205.6046">8543 15379 930 0,'-60'30'71'0,"-6"10"-78"16,-5 10 4-16,-7 12 20 15,-1 9-13-15,6 1-36 16,8-6-27-16,12-5-49 15,13-11-53-15,11-12-198 16</inkml:trace>
  <inkml:trace contextRef="#ctx0" brushRef="#br0" timeOffset="162739.8711">8608 16602 1056 0,'0'0'-52'0,"0"0"-104"15,0 0 153-15,19-62 9 16,8-12-95-16,9-27-84 15,9-21 12-15,2-16 102 16,4-4 71-16,-1 1 33 0,-1 3-19 16,6 10 53-16,3 13 8 15,5 14-37-15,8 18-13 16,4 15-18-16,2 21 1 16,-7 16 12-16,-6 18 2 15,-12 13-12-15,-14 7-9 0,-13 16-4 16,-21 8-8-16,-13 5-7 15,-18 5-7-15,-6-7 7 16,-3 0 4-16,1-11-16 16,12 0 2-16,12-7 14 0,11 5-9 15,15 4-7-15,10 7 33 16,2 8 17-16,0 7 24 16,-12 2-2-16,-11 0-40 15,-16-3-2-15,-22-5 10 16,-20-3 40-16,-7-9 3 15,-1-6-45-15,2-6-17 0,11-9-35 16,15-5-69-16,19-3-45 16,15-3-44-16,20-3-83 15,12-1-45-15</inkml:trace>
  <inkml:trace contextRef="#ctx0" brushRef="#br0" timeOffset="162938.2833">9933 15493 1110 0,'85'-1'-86'0,"6"1"37"16,-1 1 42-16,-12 5-165 15,-20-1-389-15</inkml:trace>
  <inkml:trace contextRef="#ctx0" brushRef="#br0" timeOffset="163068.7297">9856 15662 975 0,'0'0'-45'0,"0"0"73"15,0 0 15-15,55 14-68 16,-1-8-29-16,10-2-28 15,-2-1-105-15,1-3-132 16</inkml:trace>
  <inkml:trace contextRef="#ctx0" brushRef="#br0" timeOffset="163437.2401">10948 15023 429 0,'0'0'634'0,"19"73"-722"16,-5-18 81-16,8 19 26 15,7 15-19-15,4 11-16 16,8 2 12-16,1-2-8 16,-1-3-34-16,0-10-3 15,-6-12-50-15,-4-14 9 0,-6-11 7 16,-5-17-93-16,0-16-25 15</inkml:trace>
  <inkml:trace contextRef="#ctx0" brushRef="#br0" timeOffset="163638.3084">11410 15171 1005 0,'-57'50'-10'0,"-10"15"29"16,-15 14 51-16,-7 14-46 16,-5 0-57-16,3-8-28 15,6-13-85-15,7-17-47 16,7-12-36-16,13-18-43 16</inkml:trace>
  <inkml:trace contextRef="#ctx0" brushRef="#br0" timeOffset="164021.1866">10723 14965 876 0,'-54'45'86'0,"-10"14"-91"16,-5 16 21-16,-4 17 13 15,4 9-29-15,12 8-10 16,17 2 3-16,23 0-15 16,16-9 0-16,24-4 5 0,21-10-7 15,23-8-7-15,16-11-56 16,9-12-28-16,6-10-101 16,0-13-175-16</inkml:trace>
  <inkml:trace contextRef="#ctx0" brushRef="#br0" timeOffset="164378.2505">11788 14932 876 0,'0'0'132'16,"0"54"-171"-16,-8-20 42 15,-4 7-2-15,-1 3-95 0,-6-4-138 16,-2 1-31-16</inkml:trace>
  <inkml:trace contextRef="#ctx0" brushRef="#br0" timeOffset="164676.3171">12125 15219 1022 0,'14'46'-43'0,"6"8"45"0,11 9 19 16,3 4-18-16,6-3-28 16,7-5-3-16,-3-4-67 15,-1-10-30-15,-3-4 30 16,-6-10-114-16,-3-9-60 15</inkml:trace>
  <inkml:trace contextRef="#ctx0" brushRef="#br0" timeOffset="164892.7472">12583 15266 607 0,'0'0'123'16,"-61"4"-93"-16,20 25 35 15,-9 16-3-15,-9 15-27 16,-7 12-21-16,-8 6-8 0,-1 2-9 16,3-8-38-16,5-12-35 15,4-4-37-15,10-16-1 16,8-10-35-16,16-11 11 16,12-12-95-16</inkml:trace>
  <inkml:trace contextRef="#ctx0" brushRef="#br0" timeOffset="165437.3846">12715 14786 764 0,'27'45'30'0,"4"10"-89"16,3 15 45-16,-2 17 40 0,-1 11-21 16,-7 6-10-16,-10 2 11 15,-5-2 3-15,-9-3 9 16,-7-9 14-16,-8-11 0 16,-6-12-19-16,-6-10 0 15,-2-14-11-15,-4-13-36 0,4-14-51 16,3-14-59-16,9-9-158 15</inkml:trace>
  <inkml:trace contextRef="#ctx0" brushRef="#br0" timeOffset="165630.5766">13240 14941 1054 0,'0'0'-78'0,"83"-10"42"15,-24 4 19-15,8-1-32 16,-2-2-136-16,-5-5-148 16</inkml:trace>
  <inkml:trace contextRef="#ctx0" brushRef="#br0" timeOffset="165811.5952">13868 14665 968 0,'0'0'89'0,"6"73"-113"0,0-25 69 16,3 9-1-16,2 1-46 15,3-4-50-15,-1-7-49 16,0-6-88-16,-4-8-35 15,-4-8-99-15</inkml:trace>
  <inkml:trace contextRef="#ctx0" brushRef="#br0" timeOffset="166106.3135">14282 14963 942 0,'0'0'85'0,"20"67"-136"16,0-13 66-16,9 17 26 15,9 13-48-15,12 10-10 16,7-1 3-16,2-3-19 0,-1-8 10 15,-3-6-12-15,-5-13-36 16,-12-10-9-16,-7-10 3 16,-7-11-100-16,-5-11-28 15,-8-15-31-15</inkml:trace>
  <inkml:trace contextRef="#ctx0" brushRef="#br0" timeOffset="166320.5273">14816 15112 883 0,'0'0'122'0,"-60"65"-122"15,14-6 36-15,-13 19 81 16,-16 17-83-16,-4 8-29 16,0-1-10-16,3-11-8 15,6-12-5-15,9-16-29 0,9-15-48 16,12-17-36-16,11-14-28 15,8-15-69-15,16-9-73 16</inkml:trace>
  <inkml:trace contextRef="#ctx0" brushRef="#br0" timeOffset="166525.2981">15053 14553 877 0,'-16'48'321'15,"-7"-1"-370"-15,2 3 46 16,-4 4 11-16,-4 1-133 16,0-7-158-16,0-6 21 15,2-7-210-15</inkml:trace>
  <inkml:trace contextRef="#ctx0" brushRef="#br0" timeOffset="167073.8765">15270 15205 660 0,'-27'55'222'15,"6"3"-285"-15,17 1 61 16,4-2 34-16,18-2-37 15,10-10-20-15,9-11 18 16,1-9-9-16,3-11 1 16,-1-9-15-16,-2-9 0 0,0-13 18 15,2-13 5-15,-2-8 11 16,-2-10 23-16,-3-5 23 16,-4-4-24-16,-4 2-22 15,-9 4-3-15,-5 5-7 16,-7 12 3-16,-4 9-1 0,-2 12 10 15,-7 13 6-15,-2 14-15 16,0 24-5-16,-3 19 8 16,-5 24 0-16,2 19 6 15,-3 19 12-15,3 13 31 16,-1 6 13-16,0-2 5 0,-5-3-4 16,-10-12-30-16,-5-13-18 15,-13-15-10-15,-10-16-5 16,-14-14-39-16,-13-16-38 15,-12-17-76-15,-14-18-129 16</inkml:trace>
  <inkml:trace contextRef="#ctx0" brushRef="#br0" timeOffset="168239.9209">3503 18234 934 0,'-9'3'-71'16,"2"-6"-10"-16,5-10 127 16,3-5-4-16,4-8-38 15,3-10 6-15,6-13 2 16,7-12-6-16,2-11-3 0,6-11-2 16,-3-9-1-16,5-6-1 15,-2-3 1-15,2-2 1 16,0 0 4-16,6 2 4 15,3 3 2-15,12 5 1 16,7 5-10-16,11 8-4 0,-1 13-4 16,-2 19-5-16,-11 17 6 15,-12 17-24-15,-17 14 15 16,-22 21 18-16,-14 16 10 16,-20 8 4-16,-11 12 7 15,-11 3-3-15,0-2-7 16,1-7-5-16,10-8-7 0,13-11 14 15,13-4-17-15,14-2-7 16,21 0-10-16,16 5 12 16,13 5 7-16,4 2 0 15,-1 4 2-15,-6-3-5 0,-13-1-6 16,-16-1 8-16,-21 0 8 16,-12 1 22-16,-21-1 27 15,-13-2-18-15,-12-3-31 16,-6-5-15-16,-4-5-31 15,1-8-19-15,5-7-6 16,7-7-6-16,10-10-39 0,16-13-17 16,12-12-105-16,15-17-8 15</inkml:trace>
  <inkml:trace contextRef="#ctx0" brushRef="#br0" timeOffset="168538.4255">3943 16490 1079 0,'0'0'-21'0,"0"0"-37"16,0 0 56-16,56-15 0 16,-21 3 3-16,6-2-24 15,8-2-5-15,-2 1-18 16,-3 3 18-16,1 7 19 15,-2 5 8-15,-5 5 8 0,-1 11 7 16,-8 7 10-16,-4 5 7 16,-6 5 9-16,-4 1-3 15,-3 0-12-15,-2 1-17 16,-1-2-12-16,5-3-39 16,1-2-38-16,5-3-38 0,6-7-80 15,7-7-193-15</inkml:trace>
  <inkml:trace contextRef="#ctx0" brushRef="#br0" timeOffset="168753.8675">4553 17149 1028 0,'36'6'-66'16,"7"-6"45"-16,7 0 32 15,4 0-24-15,-7 0-136 16,-11 0 19-16,-16 4-177 0</inkml:trace>
  <inkml:trace contextRef="#ctx0" brushRef="#br0" timeOffset="168868.6001">4653 17392 572 0,'0'0'134'0,"-42"60"-138"0,42-42 31 16,13-6-20-16,17-8-7 16,13-4-31-16,5-4-54 15,1-11-79-15,-2-3-196 16</inkml:trace>
  <inkml:trace contextRef="#ctx0" brushRef="#br0" timeOffset="169206.7893">5872 16762 1018 0,'0'0'-53'0,"-56"6"42"16,20 17 55-16,-5 21-35 16,-1 17-8-16,-4 18 5 15,-1 14 4-15,4 9-15 16,8 6-4-16,6 0-4 16,12-3-9-16,15-6 1 15,9-10-2-15,18-12-14 0,12-16-11 16,11-17-6-16,8-19-55 15,4-18-160-15,3-10-96 16</inkml:trace>
  <inkml:trace contextRef="#ctx0" brushRef="#br0" timeOffset="169420.784">6205 17170 932 0,'0'0'20'15,"0"0"-37"-15,9 70 19 0,14-19 29 16,10 20-4-16,9 10-12 16,14 6-5-16,9 1-3 15,4-4-5-15,1-5-6 16,-1-7-48-16,-7-10-20 0,-6-11 31 16,-9-9-24-16,-9-15-42 15,-2-15-100-15,-12-14-118 16</inkml:trace>
  <inkml:trace contextRef="#ctx0" brushRef="#br0" timeOffset="169621.3009">6681 17313 1041 0,'-59'59'-8'0,"-5"12"-3"16,-7 10 26-16,-8 7-3 0,-3-1-26 15,-1-10-60-15,6-15-11 16,6-14-7-16,4-11 28 16,13-13 43-16,13-11-29 15,15-13-161-15,20-13-88 16</inkml:trace>
  <inkml:trace contextRef="#ctx0" brushRef="#br0" timeOffset="169820.5573">7251 16990 944 0,'0'0'221'0,"-20"51"-274"15,-3-17 47-15,-4 7 24 16,-10 6-31-16,-2 2-139 0,2-5-16 15,3-3-64-15,0-9-112 16</inkml:trace>
  <inkml:trace contextRef="#ctx0" brushRef="#br0" timeOffset="170120.7848">7443 17402 856 0,'13'46'32'0,"5"7"-63"0,10 11 65 16,11 11-4-16,9 4-25 15,4-1-4-15,4-3-8 16,1-10-29-16,-5-9-44 16,-4-11-79-16,-5-14-66 15,-5-12 88-15,-5-13-89 0</inkml:trace>
  <inkml:trace contextRef="#ctx0" brushRef="#br0" timeOffset="170306.1167">8022 17442 557 0,'-47'-24'163'0,"-5"17"-82"16,-12 12-6-16,-8 24-27 15,-13 16-25-15,-7 13-7 16,-3 9-10-16,2 1-27 16,14-8-43-16,9-8-24 0,14-12 4 15,16-10-9-15,13-13-94 16,16-11 9-16,11-6-75 15</inkml:trace>
  <inkml:trace contextRef="#ctx0" brushRef="#br0" timeOffset="170543.3423">8109 16933 927 0,'47'10'4'0,"-9"17"-20"0,0 14 21 16,0 18 7-16,-8 16-5 16,-11 16-3-16,-10 10-5 15,-11 7-5-15,-3 2-9 16,-14-6-3-16,-6-9-16 16,-5-11-9-16,-3-12 0 0,-3-13-31 15,-2-20-92-15,4-19-123 16</inkml:trace>
  <inkml:trace contextRef="#ctx0" brushRef="#br0" timeOffset="170731.627">8627 16987 474 0,'0'0'612'16,"67"25"-694"-16,-24-20 66 16,6-2-20-16,-4-3-146 15,-5-9-230-15</inkml:trace>
  <inkml:trace contextRef="#ctx0" brushRef="#br0" timeOffset="170910.0289">9235 16983 1119 0,'5'37'-92'16,"-5"1"100"-16,0 4 28 16,-3 0-70-16,-3-1-107 15,-6-5-31-15,1-5-194 0</inkml:trace>
  <inkml:trace contextRef="#ctx0" brushRef="#br0" timeOffset="171306.0204">9544 17301 755 0,'0'0'40'15,"16"46"-61"-15,-5-8 53 16,2 12 3-16,7 14-28 0,3 9-3 16,4 7 16-1,4 1-10-15,3-1-11 0,4-5-18 16,1-10-66-16,-1-12 5 16,3-12-12-16,-6-14-41 15,3-13 66-15,-2-14-29 16,-3-12-65-16</inkml:trace>
  <inkml:trace contextRef="#ctx0" brushRef="#br0" timeOffset="171506.5515">10167 17072 794 0,'-56'0'76'15,"-15"26"-84"-15,-18 24 33 16,-16 22 23-16,-12 23-18 15,-6 9-11-15,7 1-17 16,12-7-1-16,16-14-25 16,17-16-19-16,17-14-27 0,18-14-35 15,18-12-37-15,16-13-94 16,11-10-33-16</inkml:trace>
  <inkml:trace contextRef="#ctx0" brushRef="#br0" timeOffset="171724.369">10487 16817 1215 0,'-29'58'-90'16,"-2"3"63"-16,-4 4 66 15,-5 8-34-15,0-5-84 0,3-8-100 16,5-15-4-16,5-11-120 16,7-11-69-16</inkml:trace>
  <inkml:trace contextRef="#ctx0" brushRef="#br0" timeOffset="172305.0075">10682 17331 850 0,'-9'52'-11'16,"4"1"-39"-16,5 5 55 16,7-1 7-16,10-4-29 0,8-8 3 15,6-11 10-15,0-12-6 16,3-11-5-16,-2-10-10 15,1-5-7-15,-6-14 21 16,0-7 9-16,2-7 7 16,-2-5 24-16,-3-6 25 0,3 2-10 15,-2 4-28-15,-3 7-9 16,-4 9 0-16,-7 8 0 16,-4 13 2-16,-6 10-7 15,-2 17-10-15,-11 13 9 16,-7 18 8-16,-6 13-5 0,-7 15 12 15,-5 8 18-15,-1 9 9 16,-2 2 22-16,-1-3-3 16,-3-5-17-16,-2-13-8 15,0-15-16-15,-6-18-6 16,0-18-12-16,-3-17-21 0,-5-16-40 16,-4-12-32-16,-1-20-31 15,-1-14-55-15,-3-11-76 16,0-11-77-16</inkml:trace>
  <inkml:trace contextRef="#ctx0" brushRef="#br0" timeOffset="172666.1647">9332 17109 898 0,'0'0'29'0,"0"0"-27"16,0 0 29-16,0 0-10 16,0 0-27-16,43 56-7 0,-20-29-31 15,2 1-98-15,2-5-23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83.78546" units="1/cm"/>
          <inkml:channelProperty channel="Y" name="resolution" value="1207.77734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1-10T15:19:58.9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0 5124 630 0,'0'0'231'0,"0"0"-298"0,4 48-43 15,-6-12 115-15,2 13 28 16,-4 15-28-16,-7 15 3 16,0 11-5-16,1 5-7 0,2 1-10 15,1-4 11-15,5-6-3 16,2-9 8-16,0-11-1 16,4-11-1-16,1-7 2 15,-1-12-6-15,0-11-24 16,1-12-67-16,2-11-97 0,-4-11-14 15</inkml:trace>
  <inkml:trace contextRef="#ctx0" brushRef="#br0" timeOffset="483.5345">975 5017 914 0,'0'0'-94'0,"54"-24"34"15,-5 17 32-15,22 3 27 16,12 4 5-16,8 10-2 16,3 8-5-16,-2 6-13 15,-9 9-12-15,-16 8 7 16,-16 6 9-16,-19 7 8 0,-17 7 21 15,-17 1 22-15,-19 1 4 16,-10-4-4-16,-9-7-19 16,-9-8-10-16,-6-8 14 15,-2-7-6-15,-7-5-9 16,-3-2-1-16,4-5-5 0,9-3-1 16,11-3 7-16,12-1 14 15,18-3-15-15,13 2-13 16,20 1-15-16,16 1 16 15,16 3 2-15,7 4-2 16,9 0 1-16,-1 5 4 0,0 2-3 16,-7 2 0-16,-10 0 0 15,-6 0-6-15,-6-3-4 16,-5-4-5-16,-4-5 2 16,-2-7-1-16,-2-5-39 15,-2-3-24-15,-6-7-81 0,-5-5-126 16</inkml:trace>
  <inkml:trace contextRef="#ctx0" brushRef="#br0" timeOffset="819.391">1880 5835 595 0,'0'0'-8'15,"43"-29"4"-15,-15 5 6 0,6-2 5 16,0-4-7-16,-5-3-4 16,-3-1 6-16,-6 2-2 15,-11 5 0-15,-9 4 6 16,-2 6 9-16,-13 10 21 16,-8 7 24-16,-2 11 18 0,2 13-15 15,2 8-17 1,5 6-10-16,7 3-18 0,5-1-7 15,6-2-8-15,7-2-1 16,7-4-2-16,6-2-3 16,7-2-4-16,5-3-13 0,8-5-20 15,0-5-33-15,6-5-45 16,-2-4-127-16,-1-6-134 16</inkml:trace>
  <inkml:trace contextRef="#ctx0" brushRef="#br0" timeOffset="1118.8469">2698 5611 742 0,'-37'0'-41'16,"-7"1"28"-16,2 15 16 15,-5 5 18-15,1 9-19 16,2 7 17-16,9 1-4 16,8 3 0-16,8-1 9 0,13-4-8 15,11-5-22-15,17-5-12 16,11-6-12-16,9-7-23 16,10-7-14-16,6-5-35 15,7-1-14-15,-1-8 27 16,3-3-2-16,-3-2-16 0,-3-2-10 15</inkml:trace>
  <inkml:trace contextRef="#ctx0" brushRef="#br0" timeOffset="1514.3548">3009 5621 597 0,'-38'0'200'0,"-3"10"-220"16,1 11 34-16,7 12 1 0,4 7 4 16,6 5-29-16,8-4 2 15,11 0-19-15,6-9 3 16,13-11 9-16,10-8-12 16,4-11 14-16,6-6 15 15,3-10-1-15,-2-10-2 16,1-2 3-16,-2-8 18 15,-1 0 10-15,-3 0-7 0,-7 4-14 16,-4 8-2-16,-4 9 11 16,-5 10 17-16,-4 10 19 15,-2 15 5-15,-1 6-24 16,2 6-16-16,1 3-18 0,-1-2-16 16,8-1-37-16,6-2-8 15,1-4 11-15,5-1 13 16,1-2-4-16,2-5-12 15,1-4-22-15,1-7-56 16,0-9-61-16,-4-8-3 0</inkml:trace>
  <inkml:trace contextRef="#ctx0" brushRef="#br0" timeOffset="1732.6628">3713 5118 851 0,'0'0'-19'16,"-18"68"15"-16,13-9 14 0,1 16 22 15,4 7-28-15,2 5-6 16,7-3-34-16,3-8-34 16,1-9-5-16,0-10-28 15,3-14-84-15,-7-12 44 16,2-13-65-16</inkml:trace>
  <inkml:trace contextRef="#ctx0" brushRef="#br0" timeOffset="1950.392">3938 5213 115 0,'13'-41'165'0,"-3"17"-2"0,-1 18-13 15,-3 16-73-15,-3 20-28 16,1 20 23-16,-1 12-1 15,3 15-26-15,-2 7-20 16,5 4-15-16,3-4 8 16,3-8-2-16,2-6-18 0,2-8-36 15,1-9-41-15,1-12-52 16,-4-10-112-16,-3-12-123 16</inkml:trace>
  <inkml:trace contextRef="#ctx0" brushRef="#br0" timeOffset="2667.8092">5280 6415 913 0,'-14'-47'-16'0,"3"-14"-100"16,11-13 112-16,4-17 41 0,14-13-27 16,13-13-9-16,10-9-7 15,8-3-6-15,13 3-15 16,6 11-20-16,-1 18 27 16,2 21 23-16,-6 22 14 15,-7 20 10-15,-12 22 16 0,-13 12-7 16,-11 10 1-16,-11 15-1 15,-9 8-4-15,-9 2-14 16,-3 1-8-16,-2 1-16 16,9-1-14-16,5-1 4 15,15 1 4-15,12 4 3 0,10 2 6 16,3 6 8-16,-5 4 5 16,-8 5 15-16,-18 1 4 15,-18 4-1-15,-22-3 22 16,-18-4 13-16,-7-10-2 15,-2-8-22-15,4-11-30 16,5-14-31-16,9-9-40 0,7-7-58 16,10-14-42-16,10-11-58 15,5-6-168-15</inkml:trace>
  <inkml:trace contextRef="#ctx0" brushRef="#br0" timeOffset="2982.1747">5270 4881 1076 0,'0'0'-33'16,"25"-50"5"-16,20 19 12 15,20-5 1-15,17-5-65 16,8-3-42-16,4 0 3 15,-3 3 54-15,-10 6 28 0,-17 7 37 16,-10 11 37-16,-16 12 40 16,-11 8-1-16,-14 19 15 15,-9 11-15-15,-4 13-28 16,-2 5-9-16,-6 10-29 16,3 3-15-16,5 0-51 0,7-3-33 15,15-4-42-15,14-8-65 16,12-12-92-16</inkml:trace>
  <inkml:trace contextRef="#ctx0" brushRef="#br0" timeOffset="3184.1993">6537 5182 1076 0,'48'4'-15'0,"4"-3"-96"15,12 1 51-15,-4 1-29 16,-11 1-295-16</inkml:trace>
  <inkml:trace contextRef="#ctx0" brushRef="#br0" timeOffset="3310.1465">6605 5534 997 0,'43'4'3'0,"12"-4"-5"15,10-6-20-15,0-3-33 16,-3-7-271-16</inkml:trace>
  <inkml:trace contextRef="#ctx0" brushRef="#br0" timeOffset="3600.2377">7559 5034 972 0,'-30'40'134'16,"-7"13"-166"-16,-3 13 44 15,2 18-10-15,0 9-6 16,9 4-55-16,13 1 59 0,12-2 4 16,10-7 7-16,21-7-2 15,15-7-21-15,16-12-25 16,13-10-45-16,11-11 1 16,9-10-27-16,1-14-30 0,4-9-127 15,-6-9-61-15</inkml:trace>
  <inkml:trace contextRef="#ctx0" brushRef="#br0" timeOffset="3849.7341">8196 5263 961 0,'0'0'-16'0,"27"65"15"15,8-6 16-15,19 17 30 16,11 17-32-16,10 5-9 16,7-2-13-16,1-5-12 15,-3-12-19-15,-13-15-45 16,-9-14-17-16,-13-16-32 16,-14-12-92-16,-11-15 75 0,-13-9-98 15</inkml:trace>
  <inkml:trace contextRef="#ctx0" brushRef="#br0" timeOffset="4050.1743">8587 5216 787 0,'-42'0'13'16,"-9"20"20"-16,-3 14 18 15,-5 19 11-15,-9 15-32 16,-1 11-20-16,1 5-7 15,-2 1-1-15,8-7-17 0,9-9-40 16,12-17-44-16,14-12-35 16,18-16 17-16,10-15-87 15,25-11-60-15</inkml:trace>
  <inkml:trace contextRef="#ctx0" brushRef="#br0" timeOffset="4536.2903">9138 4976 691 0,'0'0'204'0,"0"0"-244"16,-40 60 39-16,19-32 12 15,-2 5-9-15,-1-2-96 16,2 0-2-16,1 2-39 16,-1-3-56-16,2-2-69 15</inkml:trace>
  <inkml:trace contextRef="#ctx0" brushRef="#br0" timeOffset="4748.5619">9363 5259 731 0,'0'0'121'0,"35"69"-135"16,-12-22 18-16,10 14 4 16,5 6 4-16,3 1-31 0,6 2 5 15,4-3-40-15,-2-5-10 16,0-9-68-16,-1-8-147 15,-2-13-9-15</inkml:trace>
  <inkml:trace contextRef="#ctx0" brushRef="#br0" timeOffset="4969.2934">9667 5408 1005 0,'-65'88'-27'0,"-2"0"30"15,4 3 8-15,5-6-6 16,6-9-122-16,13-18-5 0,12-17-8 16,8-16-35-16,11-15-21 15,6-10-69-15</inkml:trace>
  <inkml:trace contextRef="#ctx0" brushRef="#br0" timeOffset="5218.4433">10002 4937 808 0,'44'36'-18'15,"-1"15"17"-15,4 18 21 16,-2 19-1-16,-11 12 12 16,-12 10-29-16,-15 2-1 15,-9-4-7-15,-15-9-4 0,-8-16-30 16,-5-17-44-16,-2-20 15 16,1-22 16-16,0-17-14 15,11-14-149-15</inkml:trace>
  <inkml:trace contextRef="#ctx0" brushRef="#br0" timeOffset="5394.5835">10485 5042 496 0,'36'-5'462'0,"6"2"-508"15,6 1 52-15,11 2-62 16,4 0-63-16,-6 0-273 16</inkml:trace>
  <inkml:trace contextRef="#ctx0" brushRef="#br0" timeOffset="5585.5511">10932 4811 1063 0,'0'0'13'15,"12"73"20"-15,-2-25-25 16,1 12-5-16,-6 4-59 16,-5-2-105-16,-3-2-60 15,-9-6-217-15</inkml:trace>
  <inkml:trace contextRef="#ctx0" brushRef="#br0" timeOffset="6048.8464">11296 4964 837 0,'0'0'-12'15,"43"60"18"-15,-13-10 3 16,9 13 11-16,-1 11-15 16,4 6-4-16,-2 7-4 15,1-2-9-15,-5-4-25 16,-1-4-44-16,-5-12-13 0,0-6 6 15,-2-13 6-15,-1-13 64 16,-1-12 3-16,-2-12-46 16,1-9-44-16,-6-19-14 15,-4-16-32-15</inkml:trace>
  <inkml:trace contextRef="#ctx0" brushRef="#br0" timeOffset="6238.5607">11768 5134 651 0,'0'0'39'0,"-67"51"-8"0,15 6 22 16,-10 18 7-16,-10 17-29 15,-5 11-26-15,0 0-6 16,4-5-13-16,8-11-15 16,11-13-40-16,11-19 11 15,14-14 15-15,12-15-43 16,15-12-87-16,6-14-22 0</inkml:trace>
  <inkml:trace contextRef="#ctx0" brushRef="#br0" timeOffset="6434.5998">12043 4836 1105 0,'-20'49'-33'16,"-2"5"71"-16,-3 10-36 15,0 6-36-15,0-5-188 16,3-8-158-16</inkml:trace>
  <inkml:trace contextRef="#ctx0" brushRef="#br0" timeOffset="6964.8357">12215 5582 805 0,'0'0'-100'15,"13"60"87"-15,8-36-8 16,8-11-44-16,8-7-139 16,1-6 168-16,3-11 35 0,-1-9 14 15,-3-6 11-15,2-5 2 16,-1-6 1-16,-7-3-2 15,-4-1 55-15,-3 4-17 16,-8 6-6-16,-5 7 9 16,-4 7-5-16,-3 8-10 0,-1 9-22 15,-1 7-23-15,-2 17-19 16,2 12 10-16,0 18 5 16,-2 17 5-16,-1 15-1 15,1 11-2-15,-3 8 20 16,-5 3 24-16,3 0 15 15,-2-7-3-15,0-12 0 0,-7-12-4 16,-3-16-13-16,-6-13-24 16,-8-21-15-16,-9-14-14 15,-7-13-21-15,-7-10-10 16,-6-12-27-16,2-4-55 0,-2-1-38 16,6 1-59-16,11 4-241 15</inkml:trace>
  <inkml:trace contextRef="#ctx0" brushRef="#br0" timeOffset="10518.6059">14186 5081 108 0,'0'0'0'0,"0"0"4"0,43-28 9 16,-29 18 13-16,-2 1 0 16,-5-1-13-16,-1 2 9 15,-6-2 27-15,-4 1 4 16,-15 1-14-16,-11 1-27 15,-15 4-12-15,-9 3 7 0,-5 0 28 16,-4 3 81-16,5 7-19 16,10 0-42-16,13 1-19 15,11 0-16-15,14 2-8 16,10-1-11-16,12-1-4 16,13 2-1-16,10-2 3 0,10 0-1 15,3-2-1-15,4 0 1 16,-7-1 3-16,-6 2-2 15,-13 0 2-15,-13 3-2 16,-17 5 0-16,-25 2 28 16,-12 4-11-16,-8 3-9 0,-7 0 6 15,0-3-5-15,6-2-4 16,10-4 15-16,10-4 19 16,12-1-6-16,7 0-13 15,12 1-20-15,20 0-11 16,10 2-2-16,13 1-34 15,8 1-67-15,4 1-40 0,-4-2-44 16,-8 1-156-16</inkml:trace>
  <inkml:trace contextRef="#ctx0" brushRef="#br0" timeOffset="10651.8294">13885 5868 846 0,'0'0'-4'15,"-36"31"9"-15,35-26 4 16,8-5-31-16,9-15-131 16,2-14-160-16</inkml:trace>
  <inkml:trace contextRef="#ctx0" brushRef="#br0" timeOffset="10806.3986">13801 4503 1299 0,'0'0'-65'0,"0"0"93"15,0 0-66-15,41-32-119 0,-11 27-177 16</inkml:trace>
  <inkml:trace contextRef="#ctx0" brushRef="#br0" timeOffset="12322.4764">15328 5466 841 0,'0'0'4'0,"-14"51"-27"16,14-18-16-16,8 8 43 16,11 3-4-16,11-3-20 0,10-5-22 15,5-9 1 1,6-9 14-16,-4-9-3 0,2-9 13 16,-7-13-37-16,-4-10 16 15,-6-8 35-15,-3-9 19 16,-4-4 53-16,-3-3-6 15,-4 0-17-15,2 3-24 16,0 6-15-16,-5 8-3 0,-3 12 3 16,1 11 1-16,0 10 0 15,1 22-3-15,-1 19-2 16,-5 20 0-16,-2 19 1 16,-6 17-1-16,-5 12 4 15,-9 8 12-15,-3 2 22 0,-3 0 16 16,-5-10 2-16,-4-7-3 15,-8-12-15-15,-4-14-6 16,-6-12-5-16,-1-19-14 16,-4-13-7-16,4-13-14 15,2-15-25-15,8-14-48 0,5-19-47 16,12-16-76-16,11-19-172 16</inkml:trace>
  <inkml:trace contextRef="#ctx0" brushRef="#br0" timeOffset="12501.4798">16564 5549 1250 0,'0'0'10'15,"69"-25"-86"-15,-18 14 19 16,11 5 41-16,4 5-73 15,-12 1-138-15,-12 1-213 16</inkml:trace>
  <inkml:trace contextRef="#ctx0" brushRef="#br0" timeOffset="12651.8366">16448 5713 1091 0,'0'0'11'0,"0"0"-51"0,85 3 18 15,-21-3 26-15,15 0-108 16,5-6-76-16,3-5-145 16,-4-2-54-16</inkml:trace>
  <inkml:trace contextRef="#ctx0" brushRef="#br0" timeOffset="12872.1258">17473 5267 683 0,'0'0'300'16,"0"0"-311"-16,57 54 7 15,-16-7 9-15,11 16 8 16,9 10-9-16,9 4-6 16,5-3-13-16,-4-4-47 15,-1-14-49-15,-7-10-41 16,-12-15-79-16,-8-11 94 0,-14-13 15 15</inkml:trace>
  <inkml:trace contextRef="#ctx0" brushRef="#br0" timeOffset="13064.7757">18032 5334 543 0,'0'0'274'15,"-40"-23"-164"-15,9 30-40 16,-7 23-26-16,-10 16 2 15,-13 16-24-15,-13 14-13 0,-4 10-8 16,-1-1-29-16,2-2-63 16,6-5-60-16,14-10-27 15,16-11-66-15,18-10 82 16,17-12 8-16</inkml:trace>
  <inkml:trace contextRef="#ctx0" brushRef="#br0" timeOffset="13565.275">18136 6350 985 0,'-23'42'61'0,"4"-11"-69"15,7-6-11-15,5-13 25 16,5-12-87-16,4-14-16 15,-2-23 59-15,0-16 6 0,0-22 19 16,2-20 1-16,-4-14 24 16,4-19 28-16,6-7-4 15,15-6-12-15,15 0-23 16,13 9-1-16,11 14 1 16,7 21-3-16,9 19-1 0,7 21 2 15,5 17 5-15,0 19-3 16,-6 11-6-16,-6 10-7 15,-17 3 10-15,-19 14 2 16,-22 4 4-16,-20 5 14 16,-18 2 1-16,-9 2-9 0,-7 1-9 15,-1-2-4-15,5 0-4 16,10 1-6-16,9 6-6 16,11 3-6-16,3 8 19 15,10 8 7-15,-1 4 1 16,-6-1 6-16,-6 3 15 0,-12-7 21 15,-12-8 29-15,-8-8-13 16,-3-11-30-16,-3-10-15 16,6-7-15-16,6-10-44 15,2-4-46-15,12-9-29 16,11-4-58-16,9-1-146 0</inkml:trace>
  <inkml:trace contextRef="#ctx0" brushRef="#br0" timeOffset="13765.6258">19496 5198 1196 0,'0'0'50'0,"-2"69"-48"0,2-18-5 16,0 9 4-16,0 9-166 15,-2-3-78-15,-7-8-98 16</inkml:trace>
  <inkml:trace contextRef="#ctx0" brushRef="#br0" timeOffset="13915.2166">19103 5331 1109 0,'0'0'100'0,"65"-13"-93"0,-12 12-24 16,14 1-1-16,8 0-118 16,2 0-92-16,-2-1-140 15</inkml:trace>
  <inkml:trace contextRef="#ctx0" brushRef="#br0" timeOffset="14318.7292">20351 5132 656 0,'0'0'203'0,"53"-23"-185"15,-42 12 37-15,-11 3-5 0,-21 2-25 16,-19 6-44-16,-9 0 6 16,-6 1 3-16,-4 9 9 15,8 2-1-15,13 1 0 16,17 1-3-16,13-1 0 0,10-2-7 15,17 1 0-15,6-3 2 16,5 3-15-16,-4-1-18 16,-3 0 26-16,-16 2 15 15,-10 4 7-15,-19 6 36 16,-7 2 26-16,-2 2-19 16,5 3-7-16,8 0-12 15,17-3-13-15,14 0 4 0,17 0 8 16,15-2 3-16,6-2-1 15,3-3-2-15,-1-4-12 16,-10-2-16-16,-5-4-25 16,-18-4-38-16,-6-2-39 15,-6-4-26-15,-8-3-43 0,0-8-201 16</inkml:trace>
  <inkml:trace contextRef="#ctx0" brushRef="#br0" timeOffset="19781.9888">1951 8844 693 0,'0'0'38'16,"0"0"-72"-16,0 0 32 15,0 0 26-15,0 0-7 16,0 0-18-16,-31-47 2 0,40 4 4 16,0-8 10-16,0-9 3 15,5-6-4-15,1-4 5 16,7-8-13-16,5-7 2 15,9-6 2-15,4-5-1 16,9 3-7-16,6 6-7 0,5 9 4 16,0 17 3-16,-3 15 10 15,-5 15 6-15,-12 13-10 16,-11 8-1-16,-11 8-5 16,-17 2 4-16,-12 9 9 15,-19 10 16-15,-8 3-2 16,-7 4-14-16,1 2-12 0,3-1-3 15,10 0-2-15,14-1-14 16,9 4-10-16,14 2 12 16,19 9 12-16,17 6 7 15,16 7 3-15,9 6-5 16,0 3 9-16,-3 3-5 0,-14 2-5 16,-19 0-4-16,-25-1 5 15,-10-6 9-15,-21-11 9 16,-10-9-11-16,-8-17-6 15,-6-21-7-15,-5-10-31 0,0-23-71 16,-1-9-77-16,3-11-152 16</inkml:trace>
  <inkml:trace contextRef="#ctx0" brushRef="#br0" timeOffset="20135.5529">2088 7441 833 0,'0'0'15'16,"0"0"-17"-16,0 0 2 15,0 0 1-15,48-53-28 16,-15 23 2-16,7-7 8 0,6-6-11 15,1-1 9-15,-2-1 5 16,-2 7 2-16,-5 5 14 16,-7 13 11-16,-4 10 26 15,-8 10 8-15,-2 11-3 16,-1 12-9-16,-3 11-3 16,2 3 10-16,1 6-21 0,2 4-16 15,0-3-4-15,6-3-7 16,1-1-17-16,2-7-14 15,2-4-35-15,-1-6-88 16,-1-7-150-16</inkml:trace>
  <inkml:trace contextRef="#ctx0" brushRef="#br0" timeOffset="20369.6569">2962 8031 611 0,'40'4'445'0,"5"-5"-472"0,13-8 21 15,11 1-25-15,3-2 6 16,-7 3-202-16,-17 0 6 15,-25 0-278-15</inkml:trace>
  <inkml:trace contextRef="#ctx0" brushRef="#br0" timeOffset="20498.0912">2949 8174 741 0,'0'0'243'0,"0"0"-229"15,58 26-10-15,-2-22 17 16,11-1 4-16,4-3-83 0,-2-8-53 15,-9-11-205-15</inkml:trace>
  <inkml:trace contextRef="#ctx0" brushRef="#br0" timeOffset="23902.1302">4164 7345 276 0,'0'0'-92'16,"0"0"-39"-16</inkml:trace>
  <inkml:trace contextRef="#ctx0" brushRef="#br0" timeOffset="24283.8442">4124 7267 665 0,'0'0'35'0,"0"0"-38"16,0 0 18-16,-36 53-7 15,10-12 18-15,-6 16-1 16,-12 19 2-16,-8 18 4 16,-2 17 18-16,2 9 3 0,10 3-18 15,11 2-6-15,20-3-15 16,14-7 9-16,25-7 4 16,19-7-8-16,18-6-7 15,13-6-6-15,6-9-3 0,4-12-4 16,-1-10-22-16,-4-12-65 15,-7-14-36-15,-8-13-3 16,-8-14-97-16,-12-13-145 16</inkml:trace>
  <inkml:trace contextRef="#ctx0" brushRef="#br0" timeOffset="24498.3196">4622 8015 981 0,'0'0'20'0,"0"0"-46"15,50 67 20-15,-6-11 34 16,14 15-18-16,11 10-2 16,8 8-5-16,0 3-4 0,-2-5-16 15,-12-6-40-15,-6-13-63 16,-10-14-54-16,-12-18-122 15,-8-21-25-15</inkml:trace>
  <inkml:trace contextRef="#ctx0" brushRef="#br0" timeOffset="24670.3017">5107 8102 951 0,'-64'41'32'15,"-8"20"-30"-15,-4 22 37 0,0 13 3 16,2 8-45-16,7-7-56 16,13-12-83-16,8-21-100 15,10-16-163-15</inkml:trace>
  <inkml:trace contextRef="#ctx0" brushRef="#br0" timeOffset="24898.2102">5616 7778 1050 0,'0'0'2'15,"12"41"-54"-15,-5-6 60 16,-1 13-7-16,-3 10-4 0,4 7-47 15,-5 2-46-15,0-2-55 16,0-5-115-16,2-12-1 16</inkml:trace>
  <inkml:trace contextRef="#ctx0" brushRef="#br0" timeOffset="25098.1355">5943 8148 847 0,'27'41'17'0,"9"9"-7"0,13 15 15 15,14 10 6-15,6 3-32 16,2 0-14-16,1-9-63 16,-5-10-54-16,-11-15-68 15,-16-13-8-15,-11-15 24 16</inkml:trace>
  <inkml:trace contextRef="#ctx0" brushRef="#br0" timeOffset="25265.5285">6424 8413 46 0,'-36'-49'249'0,"0"7"-144"0,0 12 18 16,7 12-26-16,2 11-3 16,-4 17-21-16,-4 25-17 15,-6 22-17-15,-8 14 5 16,-11 15-22-16,1 2-38 15,0-8-94-15,7-14-124 16,5-22-278-16</inkml:trace>
  <inkml:trace contextRef="#ctx0" brushRef="#br0" timeOffset="25532.4427">6839 7631 1045 0,'14'85'-11'0,"1"7"-25"15,3 19 63-15,0 6-22 16,-6 1-9-16,-12-1-15 15,-7-5-31-15,-9-8-47 0,-13-16 24 16,-6-17-24-16,-1-20-209 16</inkml:trace>
  <inkml:trace contextRef="#ctx0" brushRef="#br0" timeOffset="25731.5446">7239 7621 1282 0,'43'-12'10'16,"0"-1"-67"-16,17 2 44 16,4 1-32-16,2 0-172 15,-4-3-98-15,-8-1-109 16</inkml:trace>
  <inkml:trace contextRef="#ctx0" brushRef="#br0" timeOffset="31266.008">7691 7946 735 0,'0'0'24'0,"0"0"-51"16,0 0 31-16,45 55 20 15,-25-32-9-15,0 2-11 16,2 5 5-16,-2 3-9 0,3 3 1 16,-5 2 0-16,2 0 1 15,1 2 1-15,-2 0 9 16,-1 1 4-16,-1-4-5 16,0-2-3-16,-2-3-7 15,-1-4-5-15,-2-4-15 16,0-7-25-16,-3-5-34 15,-1-9-46-15,-1-3-87 0,-4-11 6 16</inkml:trace>
  <inkml:trace contextRef="#ctx0" brushRef="#br0" timeOffset="31485.3847">8150 7932 582 0,'0'0'80'0,"0"0"-53"16,-36 1 1-16,11 25-4 0,-12 13-18 16,-5 11 5-16,-6 11-2 15,-2 6-8-15,-3 1 3 16,6-4 4-16,6-4-7 16,5-11-9-16,7-10-48 0,6-11-36 15,2-11-89-15,0-8-27 16,4-9-19-16</inkml:trace>
  <inkml:trace contextRef="#ctx0" brushRef="#br0" timeOffset="31851.7417">7669 7257 860 0,'0'0'-16'0,"-32"44"10"16,20-16 12-16,9 5 1 15,3 0-54-15,0-3 20 16,5 1-37-16,1-5 17 16,-2-1 27-16,-1-4-51 15,-2-5-99-15,0-6-31 16</inkml:trace>
  <inkml:trace contextRef="#ctx0" brushRef="#br0" timeOffset="32934.5809">8525 7677 49 0,'0'0'29'0,"0"0"38"15,0 0 28-15,0 0-11 16,0 0-15-16,0 0 32 16,0 0-4-16,0 0-42 0,0 0-4 15,-38 39-17-15,18-19-7 16,-1 4-17-16,0-1-8 15,2-2-2-15,2 0-2 16,1-1-13-16,3-1-9 16,1-1-17-16,4 2-24 0,5-2-69 15,1-2-22-15,2 0-67 16</inkml:trace>
  <inkml:trace contextRef="#ctx0" brushRef="#br0" timeOffset="38785.3217">9052 7596 475 0,'0'0'72'0,"0"0"-19"15,0 0-6-15,-40 5-3 16,20 19-30-16,-3 10 11 16,-1 14 2-16,-3 12-1 0,-2 8-11 15,2 10-5-15,1 2 8 16,7 1-3-16,6-5-4 16,9-2 9-16,6-6 6 15,11-7-1-15,10-2-8 16,12-7-15-16,6-6-14 15,6-11-34-15,6-11-38 0,1-14-61 16,1-10-111-16,-5-17 22 16</inkml:trace>
  <inkml:trace contextRef="#ctx0" brushRef="#br0" timeOffset="39036.3553">9459 7700 829 0,'0'0'11'0,"0"0"-11"0,9 53-13 15,7-4 49-15,10 14-8 16,10 11-6-16,9 7-18 16,10 1-2-16,5-2 1 15,9-8-2-15,-2-4-5 16,-1-11-15-16,-7-10-16 0,-7-7 6 15,-6-12-3-15,-8-11-14 16,-5-13-9-16,-4-5-63 16,-9-18-120-16,-4-12-63 15</inkml:trace>
  <inkml:trace contextRef="#ctx0" brushRef="#br0" timeOffset="39301.1816">9929 7764 364 0,'0'0'16'0,"0"0"9"15,-41-3 29-15,32 22 25 16,-2 9-29-16,-7 11 10 16,-4 10-15-16,-5 11 0 15,-3 5-10-15,-5 0-3 16,1-1-8-16,3-7-17 0,2-10-6 15,6-9 1-15,6-9-2 16,3-8-10-16,3-7-13 16,0-4-31-16,-2-4-57 15,-1-6-119-15,-2-3-40 16</inkml:trace>
  <inkml:trace contextRef="#ctx0" brushRef="#br0" timeOffset="41364.9916">10073 8799 736 0,'-4'-19'-6'0,"2"-11"-68"16,2-10 61-16,0-12 60 15,8-7-45-15,5-9-12 16,4-9-1-16,5-7 11 0,7-5-2 16,3-2-7-16,6 0-20 15,11 2 15-15,4 7 17 16,3 12 5-16,4 15 6 15,-4 13 5-15,-4 15 0 16,-12 13 2-16,-9 9 10 0,-12 5-1 16,-15 12-13-16,-10 8-5 15,-17 7 3-15,-10 3-4 16,-8 1-7-16,-4-1-3 16,1 0-1-16,8-6 0 15,11-4-2-15,12 0 3 16,15 2-13-16,20 4-15 0,14 5 22 15,12 6 3-15,6 3 2 16,0 1 1-16,-10-1 8 16,-11-2 0-16,-18-1 9 15,-15-4 34-15,-19-3 27 16,-14-6-25-16,-7-7-25 0,-6-5-19 16,-3-10-19-16,7-4-37 15,5-11-44-15,10-5-43 16,12-4-95-16,14-4-135 15</inkml:trace>
  <inkml:trace contextRef="#ctx0" brushRef="#br0" timeOffset="41584.2663">11128 7909 872 0,'0'0'127'16,"-26"50"-151"-16,14-16 29 16,0 13 13-16,7 9-17 0,3 4-55 15,2 3 18-15,2-4-47 16,4-2-36-16,-5-10-77 16,-1-14-127-16</inkml:trace>
  <inkml:trace contextRef="#ctx0" brushRef="#br0" timeOffset="41732.3701">10859 8018 988 0,'37'-3'19'0,"11"-1"-31"16,13 0-9-16,11 1 2 15,1-1-141-15,0-3-183 16</inkml:trace>
  <inkml:trace contextRef="#ctx0" brushRef="#br0" timeOffset="42164.8943">11955 7922 812 0,'0'0'30'0,"0"0"-15"16,0 0 14-16,-53-9-9 16,12 9-44-16,-7 7 4 15,-8 3-10-15,-3 3-2 16,4 1 30-16,6 0 3 0,10-3 1 16,12-1-2-16,10-4 2 15,12 0-4-15,6-3-10 16,14 1-11-16,7 0 14 15,1 2 0-15,-2 5 5 16,2 2 1-16,-6 3 3 16,-5 8 2-16,-5 3 20 0,2 3 14 15,-4 2 4-15,1 1 4 16,5-2-4-16,3-2-2 16,3-3-6-16,10-4-12 15,3-2-8-15,7-4-9 16,-4-4-8-16,2-4-26 0,-9-3-21 15,-6-3-48-15,-9-2-52 16,-5-6-31-16,-2-4-19 16,-2-6-76-16</inkml:trace>
  <inkml:trace contextRef="#ctx0" brushRef="#br0" timeOffset="42465.296">12157 7602 858 0,'0'0'-10'15,"52"51"26"-15,-15-5-7 0,6 18 31 16,2 15-33-16,-3 12-1 15,-9 7-3-15,-11 7-2 16,-4-2-1-16,-6-7-13 16,-8-6-6-16,-4-12 14 15,0-12 5-15,-8-10 0 0,-4-9-23 16,-7-9-48-16,-5-5-50 16,-6-9-74-16,-4-7-92 15</inkml:trace>
  <inkml:trace contextRef="#ctx0" brushRef="#br0" timeOffset="46998.688">2953 10126 587 0,'0'0'80'0,"0"0"-124"0,0 0 36 15,50 4 46-15,-15-4-14 16,11 0-23-16,6 0 20 16,8 0-17-16,1-1-6 15,-5-4-17-15,-5 1-46 16,-18 3-120-16,-14-1-22 0,-19 0 15 15</inkml:trace>
  <inkml:trace contextRef="#ctx0" brushRef="#br0" timeOffset="47141.8829">2884 10224 384 0,'-38'14'322'0,"11"-5"-286"16,11-1 51-16,14 4-11 15,13-1-26-15,27-4-44 16,17 2-7-16,15-1-24 15,8-4-37-15,1-4-67 16,-10-5-272-16</inkml:trace>
  <inkml:trace contextRef="#ctx0" brushRef="#br0" timeOffset="93072.119">3561 11065 510 0,'0'0'23'0,"0"0"-61"0,0 0 111 16,0 0-7-16,0 0-58 15,0 0-6-15,13-50-1 16,3 20-1-16,1-11-1 16,6-7 1-16,2-12-3 15,2-5 1-15,0-9 3 16,-1-3 0-16,-1-2 3 0,-1-5 7 15,3-4 39-15,2 0-5 16,5 4-29-16,10 4-15 16,8 7 2-16,8 10 17 15,5 10-16-15,-3 12-3 16,-6 12 0-16,-6 10 0 0,-12 9-3 16,-15 10 2-16,-11 7 3 15,-12 12 1-15,-11 5-1 16,-13 4 0-16,-10 4 1 15,-7 2-3-15,-3-2 5 16,6-5 7-16,9-3 9 0,9-4-12 16,15-3-13-16,8-2-20 15,19 1 7-15,7 3 13 16,5 1 4-16,1 7-2 16,-3 4 4-16,-8 3 7 15,-15 3 0-15,-9-3 8 0,-13-2 12 16,-14-4 11-16,-12-9 13 15,-3-4 9-15,-2-7-24 16,3-5-18-16,3-1-9 16,7-2-10-16,6 0-10 15,10-5-39-15,9-4-40 0,8-5-57 16,15-6-110-16,12-8-266 16</inkml:trace>
  <inkml:trace contextRef="#ctx0" brushRef="#br0" timeOffset="110269.8096">5099 9874 602 0,'0'0'58'16,"0"0"-126"-16,0 0 59 0,0 0 47 15,0 0-25-15,0 0-17 16,0 0 6-16,13 50-1 16,-22-18-2-16,-3 6 3 15,-3 7-2-15,2 2 4 16,1 0-2-16,2-4 0 0,5-8 0 16,5-6 0-16,0-5 3 15,0-7-3-15,2-4-2 16,0-4-2-16,1-1-10 15,-3-7-28-15,0-1-57 16,-5-11-49-16,-8-9-43 16</inkml:trace>
  <inkml:trace contextRef="#ctx0" brushRef="#br0" timeOffset="110466.0859">4551 10014 985 0,'0'0'97'16,"0"0"-136"-16,76 48 15 16,-2-31 50-16,18 0 0 15,16-10-47-15,7-7 9 0,1 0-54 16,-9-13-64-16,-13-2 21 16,-18-4-39-16,-27-5-100 15</inkml:trace>
  <inkml:trace contextRef="#ctx0" brushRef="#br0" timeOffset="114939.5043">6229 9710 376 0,'0'0'108'0,"0"0"-139"15,0 0 11-15,0 0 64 16,0 0 17-16,0 0-50 0,-62 61 24 16,28-17 19-16,-4 10-2 15,0 11-7-15,5 2-19 16,6 4-4-16,7-4 0 15,13-5 5-15,7-5-8 16,11-7-10-16,14-2-5 16,12-7-3-16,9-4-17 0,6-7-13 15,5-7-64-15,1-9-97 16,-4-10-118-16</inkml:trace>
  <inkml:trace contextRef="#ctx0" brushRef="#br0" timeOffset="115189.373">6578 9928 927 0,'0'0'39'16,"-39"12"-69"-16,29 16 12 15,10 15 36-15,8 14-25 16,13 10 0-16,8 8-6 15,9 0-30-15,9-4 19 0,4-8 4 16,-2-8-42 0,-1-10-30-16,-6-9-8 0,-9-8-20 15,-4-10 35-15,-10-11-18 16,-6-8-85-16</inkml:trace>
  <inkml:trace contextRef="#ctx0" brushRef="#br0" timeOffset="115367.8265">6965 10171 539 0,'0'0'158'0,"-56"-25"-150"16,15 29 18-16,-12 16 30 0,-5 10-32 15,-12 7-22-15,-3 5-4 16,-4-2-18-16,6-4-9 16,4-6-11-16,11-8-40 15,12-6-86-15,15-9-26 16,15-7-39-16</inkml:trace>
  <inkml:trace contextRef="#ctx0" brushRef="#br0" timeOffset="115566.8153">7269 9869 524 0,'0'0'399'0,"-38"62"-407"16,19-26-22-16,4 5 29 0,9 3-9 15,6-6-210-15,6-3 3 16,9-6-34-16</inkml:trace>
  <inkml:trace contextRef="#ctx0" brushRef="#br0" timeOffset="115832.8462">7516 10032 820 0,'0'0'14'0,"25"68"-67"15,0-19 57-15,8 5 11 16,8 1-39-16,8-2-27 16,-2-4 16-16,4-7-37 0,-9-8 10 15,-3-6 9-15,-8-9-47 16,-5-8 17-16,-7-11-26 16,-1-5 22-16,-3-14-13 15</inkml:trace>
  <inkml:trace contextRef="#ctx0" brushRef="#br0" timeOffset="115999.171">8087 10112 31 0,'0'-43'207'0,"-10"11"-68"16,-9 8-33-16,-8 11 6 15,-9 11-27-15,-11 9-22 0,-9 17-34 16,-7 15-12-16,-6 12 2 16,-4 9-3-16,0 4-10 15,7-2-6-15,5-7-33 16,13-8-73-16,11-14-117 15,14-12-87-15</inkml:trace>
  <inkml:trace contextRef="#ctx0" brushRef="#br0" timeOffset="116283.4929">8025 9589 829 0,'0'0'150'15,"17"46"-195"-15,-1-3 5 0,5 13 44 16,4 15 10-16,0 7-59 16,-5 7 33-16,-7-2-28 15,-8-5 9-15,-5-10 23 16,-9-7 8-16,-12-13 3 15,-2-11-4-15,-4-12 4 16,0-13-19-16,2-12-79 0,2-5-130 16,9-15 1-16</inkml:trace>
  <inkml:trace contextRef="#ctx0" brushRef="#br0" timeOffset="116466.8421">8427 9812 844 0,'0'0'103'0,"44"-17"-138"0,-4 9 25 16,11-1 11-16,10 1-58 16,0 2-123-16,1 0 47 15,-8-1-141-15</inkml:trace>
  <inkml:trace contextRef="#ctx0" brushRef="#br0" timeOffset="116739.5234">9148 9596 1101 0,'0'0'64'0,"-13"43"-104"16,4-16 28-16,4 4 13 15,1 3-182-15,-2-3-72 16,1-1 95-16,-5-4-132 0</inkml:trace>
  <inkml:trace contextRef="#ctx0" brushRef="#br0" timeOffset="117116.455">9329 10007 585 0,'0'0'257'15,"0"0"-259"-15,0 0-23 16,0 0 38-16,54 3 6 16,-29 21-29-16,4 8 9 15,-1 10 1-15,1 7-2 0,3 7 0 16,6-1-16-16,-2 0-8 16,-2-5 2-16,1-7-3 15,-2-8-28-15,-8-6-39 16,-4-10-91-16,-6-10-49 15</inkml:trace>
  <inkml:trace contextRef="#ctx0" brushRef="#br0" timeOffset="117337.1428">9754 9921 746 0,'-40'8'284'15,"-9"14"-281"-15,-5 14-30 16,-9 17 30-16,-3 13 6 16,-4 6-87-16,0 0 18 15,3-4-46-15,2-10-25 0,7-11-43 16,10-13 42-16,9-10 69 16,15-9-19-16,15-12-71 15</inkml:trace>
  <inkml:trace contextRef="#ctx0" brushRef="#br0" timeOffset="118463.3023">10013 9600 951 0,'-9'25'-3'16,"-2"0"-94"-16,0 6 85 0,0 5 25 15,0 0-72-15,-1-4-30 16,0-1-10-16,-3-2-112 16,2-6 49-16,-1-4-14 15</inkml:trace>
  <inkml:trace contextRef="#ctx0" brushRef="#br0" timeOffset="119136.1316">10882 9843 345 0,'0'0'366'0,"0"0"-392"16,-2-41-20-16,-11 31 63 15,-12 3 2-15,-15 4-53 16,-11 2 28-16,-12 1 14 15,-6 8 0-15,-9 2 2 16,8-1 9-16,8 2 15 0,15-2-3 16,16-2-3-16,15 0-17 15,16 0-12-15,16 0-6 16,15-1 5-16,7 2 0 16,8 2-2-16,4 2 0 15,-5 0 0-15,-7 5 3 0,-20 6 0 16,-18 8 4-16,-16 6 14 15,-25 7 21-15,-9 3-2 16,-5 0 4-16,1-1 5 16,11-8 4-16,11-7-8 15,14-4-14-15,10-7-9 16,8 0-11-16,16-3 6 0,13-1 3 16,11-5-6-16,10 0-8 15,6-2-7-15,7-2 0 16,2-3-7-16,2 0-53 15,0-1-46-15,-4 0-36 16,-12-3-137-16</inkml:trace>
  <inkml:trace contextRef="#ctx0" brushRef="#br0" timeOffset="122772.9598">1426 12083 670 0,'0'0'7'0,"0"0"-83"0,-19 36 66 16,18-6 37-16,1 11-26 15,0 5-3-15,0 6 4 16,0-1-7-16,1-6 0 15,3-8 1-15,-2-7-13 16,-2-10 5-16,0-9 2 16,0-11-7-16,0-8 23 0,2-12 22 15,-2-12-23-15,-2-8-25 16,2-12 2-16,-6-5 17 16,3-6 1-16,-3-4 5 15,-4-3 4-15,-1 2 7 16,-5 4 11-16,3 7 10 0,-1 6 17 15,1 12 2-15,2 7 1 16,2 11-8-16,4 5-20 16,5 6 2-16,1 3 0 15,15 3-21-15,13 0-13 16,8-2 15-16,17 3 23 16,9-5-11-16,6 1-16 0,2 2-8 15,-1-2-1-15,-5 1-39 16,-10 1-1-16,-8 1-16 15,-11 2-34-15,-9 2-43 16,-12-1-90-16,-15 1-61 0</inkml:trace>
  <inkml:trace contextRef="#ctx0" brushRef="#br0" timeOffset="122955.8042">1328 11988 915 0,'43'1'-86'15,"3"-2"-2"-15,10 1 113 0,5 0-31 16,-12 1-113-16,-21 8 35 16,-16 9-133-16</inkml:trace>
  <inkml:trace contextRef="#ctx0" brushRef="#br0" timeOffset="123102.2977">1315 12290 402 0,'0'0'264'0,"-59"66"-261"0,49-38 5 16,10 2 12-16,8-1 2 15,17-1-14-15,11-2-6 16,8-4-1-16,12-3-1 16,4-6-4-16,5-7-42 15,0-4-131-15,-5-4-125 16</inkml:trace>
  <inkml:trace contextRef="#ctx0" brushRef="#br0" timeOffset="123385.4127">2367 11668 386 0,'-60'47'615'0,"-1"10"-631"15,10 13-14-15,9 16 43 16,17 14 5-16,12-2-41 0,13-2 6 16,13 1-24-16,9-10-10 15,10-8 27-15,3-8-2 16,7-7-37-16,4-9-4 15,-2-8-95-15,1-10-113 16</inkml:trace>
  <inkml:trace contextRef="#ctx0" brushRef="#br0" timeOffset="123937.0517">2631 12992 647 0,'-27'58'90'0,"1"-8"-135"16,5-10 60-16,8-8 24 16,3-13-19-16,4-18-21 15,4-11 13-15,2-24-5 16,2-17-14-16,12-19-2 15,5-18 7-15,10-15 4 16,5-12 5-16,7-5-3 16,5 1 5-16,4 4 10 0,0 14 8 15,2 13-2-15,0 20-11 16,-6 18 0-16,-5 18 0 16,-5 13-12-16,-11 15-5 15,-10 7-6-15,-13 14-3 0,-8 7-4 16,-15 9-9-16,-4 1 20 15,-1 1 2-15,0-1-3 16,11-1-14-16,11-2-21 16,8-1 11-16,13 1 24 15,8 5 7-15,10 0 9 16,3 3 9-16,-1-1 29 0,-5-1 26 16,-8-3-15-16,-11-4-35 15,-14-3 5-15,-17-4 27 16,-17-1-26-16,-11-7-19 15,-10-4-26-15,-4-5-37 16,5-6-13-16,5-6 12 0,8-6 4 16,15-4-20-16,9 0 2 15,18-2-18-15,4-1-110 16,15-3-102-16</inkml:trace>
  <inkml:trace contextRef="#ctx0" brushRef="#br0" timeOffset="124288.7331">2741 11789 284 0,'0'0'666'0,"0"0"-666"16,0 0-20-16,0 0 0 15,0 0 25-15,57-47-43 0,-5 22 29 16,5-5-26-16,2-1-27 16,-3 1 32-16,-5 8 7 15,-10 7 4-15,-10 11 26 16,-11 8 14-16,-11 16 4 16,-5 10 20-16,-2 5 2 0,0 3-23 15,6 1-19-15,3-4-6 16,9-5-9-16,7-6-33 15,3-5-48-15,5-4-53 16,-1-2-46-16,1-3 66 16,-4 0 12-16,-2-3-4 0</inkml:trace>
  <inkml:trace contextRef="#ctx0" brushRef="#br0" timeOffset="124584.9378">3636 11610 475 0,'0'0'277'16,"36"20"-282"-16,-11 7 6 0,8 10 25 16,8 13 11-16,3 12-34 15,1 8 6-15,2 11-4 16,-5-2 15-16,-8 2 14 15,-5 2-10-15,-13-1-14 16,-10-7-5-16,-6 0-5 16,-8-6-2-16,-9-4-15 0,-2-5-20 15,-5-8-22-15,3-5-12 16,2-10-12-16,4-3-38 16,7-14-65-16,6-9-64 15</inkml:trace>
  <inkml:trace contextRef="#ctx0" brushRef="#br0" timeOffset="125155.1933">4421 12248 507 0,'0'0'366'0,"67"21"-427"15,-33-14 0-15,3 0 61 16,-1-1-20-16,-13-2-330 16,-17 3 129-16</inkml:trace>
  <inkml:trace contextRef="#ctx0" brushRef="#br0" timeOffset="125273.7078">4509 12374 264 0,'0'0'274'16,"-41"23"-141"-16,34-14-28 15,5-3-24-15,4 0-42 16,12 0-10-16,14-3-6 0,13-3-20 15,10 0-22-15,5-12-52 16,3-5-115-16,-5-4-317 16</inkml:trace>
  <inkml:trace contextRef="#ctx0" brushRef="#br0" timeOffset="128369.3701">5347 12022 133 0,'0'0'647'0,"0"38"-683"16,-5-8-62-16,3 8 109 15,2 7 50-15,7 7-68 0,1 2-7 16,3 0 14-16,-1-3-13 16,-3-3 2-16,1-9 7 15,-6-9 0-15,-2-9 4 16,0-8 3-16,0-8 10 15,0-5 13-15,-2-14 7 16,2-7-6-16,-2-12-22 0,2-7-12 16,2-14-2-16,0-8-7 15,3-7-2-15,4-7 2 16,-7-2 9-16,-1 0 6 16,-2 4 0-16,-13 6 2 15,-5 11 14-15,-2 13 10 0,-1 11 9 16,5 9 9-16,5 9 23 15,10 6 7-15,11 3-32 16,20 1-39-16,13 1 7 16,15 1 29-16,14-2-9 0,10 1-22 15,8 0-4-15,-1-2-1 16,-4 1-1-16,-4-1-8 16,-11-1-42-16,-12 1-10 15,-17 0-26-15,-16 3-44 16,-20 3-100-16,-19 0-195 15</inkml:trace>
  <inkml:trace contextRef="#ctx0" brushRef="#br0" timeOffset="128535.8116">5378 12171 354 0,'46'9'622'0,"6"-9"-747"16,6 0 66-16,7-6 81 0,0-1-72 16,-16 0-450-16</inkml:trace>
  <inkml:trace contextRef="#ctx0" brushRef="#br0" timeOffset="128700.3641">5291 12371 784 0,'-38'33'217'0,"16"-4"-235"0,19-2 31 16,16-2 15-16,28-1-2 16,19-4-35-16,14-3 12 15,11-4-24-15,5-6-39 16,1-3-42-16,-11-4-142 0,-8-1-244 16</inkml:trace>
  <inkml:trace contextRef="#ctx0" brushRef="#br0" timeOffset="135354.7433">6437 11701 670 0,'0'0'29'16,"-65"10"-44"-16,32 9 52 15,0 13 59-15,1 18-71 16,-5 17-4-16,3 16 26 16,3 14-28-16,6 5 9 0,9 4 0 15,9-6-22-15,7-8-5 16,13-12-5-16,12-12-23 16,7-14-22-16,10-14-36 15,1-9-49-15,6-12-108 16,-5-11-44-16</inkml:trace>
  <inkml:trace contextRef="#ctx0" brushRef="#br0" timeOffset="135933.1947">6457 12637 415 0,'-18'57'471'0,"-1"0"-578"0,-4-8 31 15,7-3 103-15,5-12 30 16,4-13-80-16,4-17 19 16,3-13 19-16,6-23-15 15,0-17-3-15,3-15-31 0,-2-19-24 16,0-12 33-16,0-7 36 15,5-7 21-15,5-7 0 16,14-4 14-16,9 2 7 16,9 14-20-16,0 20-27 15,3 23 9-15,-1 27 6 0,-11 30-16 16,-9 19-4-16,-6 21-4 16,-12 7 0-16,-10 7 0 15,-10 1 0-15,-18-2-11 16,-8-5 7-16,-11-10 5 15,-2-8 4-15,2-12 14 0,6-7 9 16,12-7-2-16,16-7-6 16,13-4 7-16,17-1-26 15,15 7-7-15,6 5 4 16,5 5 5-16,-2 15 5 16,-7 7 1-16,-10 6-8 15,-14 2 4-15,-13 2-1 0,-11 3 11 16,-18-1 16-16,-8 0 14 15,-4 2-19-15,-2-1-21 16,3-7-3-16,5-3-34 16,5-10-47-16,10-9-36 0,6-11-28 15,8-20-91-15,8-14-112 16</inkml:trace>
  <inkml:trace contextRef="#ctx0" brushRef="#br0" timeOffset="136185.2294">7074 11617 857 0,'0'0'57'0,"30"53"-73"16,-17-6 34-16,0 15 10 0,-6 15-17 15,-7 5-27-15,-16 5 14 16,-8-5-23-16,-12-4 23 15,0-5 2-15,-7-11 5 16,1-5-4-16,4-10-19 16,4-9-23-16,5-8-19 0,6-10-36 15,9-14-115-15,9-8-127 16</inkml:trace>
  <inkml:trace contextRef="#ctx0" brushRef="#br0" timeOffset="136534.382">7894 12003 826 0,'0'0'75'0,"-8"66"-113"15,8-21 41-15,0 8 13 0,8 7-15 16,4-4-26-16,1-2 25 15,-2-8-58-15,-2-9-25 16,-9-10-6-16,-2-13-113 16,-14-13-47-16</inkml:trace>
  <inkml:trace contextRef="#ctx0" brushRef="#br0" timeOffset="136654.506">7725 12215 868 0,'0'0'30'16,"0"0"-27"-16,49-30 23 15,-4 28 7-15,13-1-33 16,6 0-10-16,5-3-79 0,-6-1-148 16,-9-3-154-16</inkml:trace>
  <inkml:trace contextRef="#ctx0" brushRef="#br0" timeOffset="137149.7183">8770 12303 1093 0,'-8'61'-47'16,"-2"3"11"-16,8 8 41 15,0-3-6-15,4-12-152 0,8-18 95 16,-1-13 35-16,3-19-37 16,0-13 45-16,-1-20 7 15,-3-17-31-15,0-12-74 16,-8-10-45-16,-3-6 129 16,-10-1 44-16,-5 0 88 0,-2 5 19 15,-4 3-52-15,1 7-3 16,2 6 4-16,2 7 0 15,3 7-24-15,7 7-14 16,5 6 5-16,4-1 10 16,9 2-8-16,13 0-26 0,7-1-6 15,15-3 12-15,11-3 4 16,11 3-16-16,1 2-1 16,5 3-6-16,-5 2-2 15,-4 2-16-15,-10 5-13 16,-8 5-7-16,-9-1-16 0,-5 3-30 15,-11 2-17-15,-13 4-11 16,-9 0-58-16,-21 7-187 16</inkml:trace>
  <inkml:trace contextRef="#ctx0" brushRef="#br0" timeOffset="137300.2716">8710 11941 618 0,'0'0'432'0,"67"10"-504"16,-17-7 42-16,8 2 37 0,5 3-10 16,-6 3-233-16,-16 3 120 15,-24 6-180-15</inkml:trace>
  <inkml:trace contextRef="#ctx0" brushRef="#br0" timeOffset="137434.5784">8824 12283 555 0,'-4'39'206'0,"6"-4"-203"15,14 1 70-15,15-1 29 16,11-4-69-16,12-11-31 16,6-8 0-16,5-10-41 15,-3-6-99-15,-8-10-193 16,-11-7-130-16</inkml:trace>
  <inkml:trace contextRef="#ctx0" brushRef="#br0" timeOffset="137833.852">9973 11755 677 0,'-38'20'115'0,"-9"6"-145"15,-7 17 42-15,1 16 70 16,-1 12-15-16,12 10-46 0,7 5 26 15,19 3-26-15,15-3 16 16,10-2-4-16,20-9-26 16,9-8-3-16,9-6-2 15,3-13-12-15,0-8-28 16,2-6-55-16,-6-13-29 16,2-11-49-16,-6-10-155 0</inkml:trace>
  <inkml:trace contextRef="#ctx0" brushRef="#br0" timeOffset="138084.4267">10348 12059 510 0,'0'0'689'0,"25"62"-723"0,6-16 5 15,19 16 44-15,14 12 7 16,14 5-76-16,6-6 21 16,-2-5-55-16,-11-11-42 15,-10-11 22-15,-14-14-17 16,-11-10 32-16,-17-11 33 0,-6-11-58 16,-9-7-89-16</inkml:trace>
  <inkml:trace contextRef="#ctx0" brushRef="#br0" timeOffset="138267.1331">10816 12160 367 0,'0'0'673'16,"-63"25"-646"-16,25 5-28 16,-8 17 11-16,-4 18 6 15,-6 6-24-15,-2 7-4 0,0-1-62 16,5-9-55-16,5-14-14 15,8-17-63-15,11-15-68 16,15-17 28-16</inkml:trace>
  <inkml:trace contextRef="#ctx0" brushRef="#br0" timeOffset="138484.6048">11039 11806 1071 0,'0'0'138'0,"-22"47"-165"16,13-13-20-16,-2 11 41 16,8 2-117-16,-1 3-66 0,4-4 106 15,4-5-154-15,7-10 70 16,5-5-74-16</inkml:trace>
  <inkml:trace contextRef="#ctx0" brushRef="#br0" timeOffset="138718.7234">11571 12117 384 0,'0'0'690'16,"15"68"-724"-16,4-24 29 16,10 12 8-16,9 5-31 15,11 1-149-15,2-5 108 16,1-7-26-16,-3-8-20 16,-4-10 54-16,-3-10-36 0,-6-10-2 15,-9-8-65-15</inkml:trace>
  <inkml:trace contextRef="#ctx0" brushRef="#br0" timeOffset="138919.5315">11998 12103 607 0,'-38'0'281'0,"-7"2"-281"16,-11 19 3-16,-9 13 25 0,-4 10-6 15,-2 8-24-15,1 4 3 16,5 3-18-16,10-6-49 16,13-8-61-16,12-6-133 15,12-11-84-15</inkml:trace>
  <inkml:trace contextRef="#ctx0" brushRef="#br0" timeOffset="139256.7072">12192 11673 849 0,'0'0'176'16,"38"73"-229"-16,-16-13 40 16,6 14 31-16,1 14-28 15,-7 4-63-15,-9 2 72 16,-9-4-26-16,-7-5 20 0,-14-10 16 16,-9-10 2-16,-10-11 1 15,-4-15-5-15,-3-12-10 16,0-19-43-16,2-8-82 15,9-20-91-15,5-10-99 16</inkml:trace>
  <inkml:trace contextRef="#ctx0" brushRef="#br0" timeOffset="139488.7888">12519 11820 727 0,'0'0'295'15,"0"0"-315"-15,45-19 14 0,-8 14 15 16,8 3-22-16,12 1-75 16,9 1 66-16,1 0-57 15,-5 0 13-15,-1 0 0 16,-7 0-156-16,-16 0-19 15</inkml:trace>
  <inkml:trace contextRef="#ctx0" brushRef="#br0" timeOffset="139704.9264">13305 11744 1024 0,'0'0'69'0,"12"45"-80"16,-7-11 11-16,3 12 6 0,-3 5-75 15,-1 0-5-15,-2-4-45 16,0-6-66-16,-2-11-12 16,0-8-37-16</inkml:trace>
  <inkml:trace contextRef="#ctx0" brushRef="#br0" timeOffset="141132.9872">9531 11505 392 0,'0'0'32'0,"0"0"-75"16,0 0 44-16,0 0 1 0,0 0-33 15,-4074 0-2-15,8148 0 35 16,-4074 0-1-16,0 0 4 16,0 0 13-16,0 0 1 15,0 0 4-15,0 0 3 16,33-23 0-16,-33 23-8 0,0 2-1 16,0-1-1-16,-2 3 0 15,0-1-3-15,-3 2-6 16,2 0-5-16,1 2 4 15,-4-1 19-15,0 1 5 16,1 3-1-16,-4-1-2 16,-2-1-1-16,2 2-6 0,-5 0-7 15,-4 1-7-15,0 2 0 16,-6 1-3-16,0-2-2 16,-1 2 2-16,-4 0 4 15,4-3 4-15,5 0 4 16,5-2 1-16,10 0-6 15,5-2-8-15,6 7-9 0,10 0 14 16,4 6-2-16,5 4-5 16,-3 6 1-16,-2 3-1 15,-2 5-1-15,-9 3-5 16,-5 2 4-16,-4 4 3 16,-4-1 3-16,-5 0 5 0,-3 0 23 15,2-4 6-15,-1-2-5 16,2-3-5-16,4 1-11 15,-1-1-14-15,1-1 0 16,3-2 0-16,0-1 4 16,2-2-4-16,0-2 10 0,4-3 7 15,7-2 1-15,1-1-3 16,3-2-1-16,5 1-5 16,0-2-10-16,3-1-1 15,1-3-7-15,-1-2-33 0,-4-4-39 16,-4-4-4-1,-5-6-32-15,-6 0-68 0,-4-3-127 16</inkml:trace>
  <inkml:trace contextRef="#ctx0" brushRef="#br0" timeOffset="147403.0049">13745 11776 927 0,'0'0'57'16,"0"0"-164"-16,20 43 37 15,14-5 125-15,10 12-44 16,10 14-22-16,6 11 10 16,5 11-35-16,-2 4 10 0,-5 0-11 15,-6-4-3-15,-5-9 8 16,-11-9 27-16,-9-14 6 15,-10-14 1-15,-5-13-2 16,-8-17-26-16,-4-13-104 16,-8-24-116-16</inkml:trace>
  <inkml:trace contextRef="#ctx0" brushRef="#br0" timeOffset="147599.7996">14403 11854 839 0,'0'0'147'0,"-76"49"-172"16,31-9 1-16,-9 14 67 16,-2 5-38-16,-2 4-21 15,-5-2 2-15,-5-2-28 16,-4-5 6-16,-6-7-5 0,4-7-45 16,3-9-67-16,10-12-97 15,14-12 43-15</inkml:trace>
  <inkml:trace contextRef="#ctx0" brushRef="#br0" timeOffset="147801.7577">14491 11723 1028 0,'-12'39'80'0,"-1"-5"-170"16,4 9 28-16,-3-2 63 15,3-7-259-15,5-20-237 16</inkml:trace>
  <inkml:trace contextRef="#ctx0" brushRef="#br0" timeOffset="148549.6442">15277 11962 311 0,'0'0'53'0,"0"0"-52"16,0 0 23-16,22-43 40 0,-19 28-52 15,-1 0 14-15,-2-1 1 16,-3 0 29-16,-10 2-3 15,-12 4-31-15,-12 3-17 16,-12 7 2-16,-6 0 4 16,-5 6 1-16,4 3 28 0,5 3 16 15,11 1-7 1,10 0-14-16,9 2-13 0,11 1-11 16,9 2-5-16,7-2-2 15,10 4-9-15,10-2-2 16,3-2-5-16,-1 1 3 15,-2 3 7-15,-10 5-1 0,-8 5 2 16,-8 4-1-16,-11 6 1 16,-6 1 2-16,-3 2-1 15,3-2 2-15,5-3 0 16,5-4 11-16,7-4 15 0,2-4 5 16,13-5-2-16,12-4-14 15,9-4-2-15,14-2-2 16,9-2-5-16,4-1-4 15,2-1-7-15,-5-1-13 16,-6 0-59-16,-11-2-39 0,-10-1-47 16,-10-3-117-16,-7-8-59 15</inkml:trace>
  <inkml:trace contextRef="#ctx0" brushRef="#br0" timeOffset="150552.8131">15307 11285 760 0,'7'2'-13'0,"7"0"-129"16,11 2 135-16,10 2 60 16,8 1-52-16,7 1-1 0,7 0 2 15,4-1-2-15,-4-3-5 16,-1 2 2-16,-4-3-8 15,-8 1 3-15,-12-2 9 16,-8 3 14-16,-8 1 14 16,-9 2 10-16,-5 7-3 0,-2 3-6 15,-8 8-4-15,-2 6-17 16,1 6-7-16,2 9 0 16,3 7 4-16,4 7 3 15,1 6-6-15,12 6 1 16,9 3-3-16,5 1 0 0,6-3 2 15,1-3 6-15,1-3 9 16,-4-7 0-16,-5-3 3 16,-8-2-4-16,-8-5-3 15,-7-4-6-15,-3-2 5 16,-9-5 13-16,-12-3 2 16,-5-7-8-16,-6-5-7 0,-8-5-7 15,-7-3 2-15,-3-6-6 16,-7-5 1-16,-1-3 1 15,-2-3-3-15,4-3-3 16,7-1-4-16,6-5-28 16,18-2-67-16,16-3-70 0,13-5-158 15</inkml:trace>
  <inkml:trace contextRef="#ctx0" brushRef="#br0" timeOffset="156500.5139">4349 14120 795 0,'0'0'119'15,"61"-2"-228"-15,-18-5 121 16,8 3-1-16,7 1-10 16,2 1-23-16,-4 0 16 0,-4-2-68 15,-12-2-12-15,-11-1 16 16,-16-3-149-16,-13-2 19 15</inkml:trace>
  <inkml:trace contextRef="#ctx0" brushRef="#br0" timeOffset="156668.438">4280 14168 730 0,'0'0'33'0,"44"7"-41"0,4-4 26 15,15-1-2-15,8 2-20 16,3-6-17-16,-7 2-43 16,-7-5-50-16,-12-7-39 15,-17-8-7-15</inkml:trace>
  <inkml:trace contextRef="#ctx0" brushRef="#br0" timeOffset="159554.8625">5040 14945 726 0,'0'0'9'0,"0"0"-102"16,0 0 88-16,27-47 39 15,-5 17-31-15,5-11-1 16,2-3-2-16,0-9-2 16,0-2 0-16,0-5 2 15,-1-5-2-15,1-2 1 0,-2-2 1 16,0-1 0-16,-2 3 4 15,2 3 14-15,2 3 18 16,3 4 10-16,7 5 7 16,5 4-24-16,2 4-23 15,1 4-4-15,-2 7-2 16,-4 8-13-16,-8 8-6 0,-8 8 11 16,-10 9-1-16,-6 5 2 15,-6 13 9-15,-6 8 3 16,-12 9 5-16,-2 5-6 15,-4 2-4-15,-4 2 2 16,-2-1 6-16,0-5 10 0,2-4-4 16,1-4 4-16,6-6-4 15,2-5-13-15,8-8-8 16,6-7-22-16,2-3 4 16,8-1 24-16,6 0 1 15,1 2 2-15,3 1-2 0,5 4 2 16,-4 3 1-16,4 3-3 15,-4 1 0-15,-2-1 0 16,-3 2 1-16,-5 0-1 16,-3 0 2-16,-4 1 6 15,-2 1 5-15,-7 3-1 0,-5 0-4 16,0-2 0-16,-1-1 2 16,-5-5-5-16,0-7-2 15,-6-5 13-15,-6-5 8 16,-8-5-1-16,-7-3 0 15,-8 2 6-15,0 1-2 0,5 1-6 16,8 2-8-16,13-3-4 16,19-2-24-16,14-10-86 15,19-8-144-15,4-8-377 16</inkml:trace>
  <inkml:trace contextRef="#ctx0" brushRef="#br0" timeOffset="183353.4423">6699 13745 164 0,'0'0'325'0,"0"0"-332"16,0 0 6-16,0 0 17 15,0 0 31-15,0 0-53 16,0 0 14-16,0 40 4 15,5-3 2-15,1 7-4 0,-4 5-5 16,0-2-3-16,-2-3 0 16,0-4-1-16,2-9 23 15,-2-5 20-15,5-4-14 16,2-3-13-16,2-3-12 16,0-5-13-16,4 0-23 0,-2-9-47 15,-2-2-103-15,-7-6-67 16</inkml:trace>
  <inkml:trace contextRef="#ctx0" brushRef="#br0" timeOffset="183538.1427">6352 14006 790 0,'0'0'-3'0,"37"-8"8"16,0 6 60-16,8 2-3 0,13 0-55 15,2 2-6-15,1 0-16 16,-3 0-31-16,-7-2-35 16,-11-4-73-16,-15-5-172 15</inkml:trace>
  <inkml:trace contextRef="#ctx0" brushRef="#br0" timeOffset="185269.4432">7584 13883 285 0,'-9'-3'112'0,"-4"3"-110"16,-3 0 36-16,1 15 34 16,-1 5-24-16,2 11-36 15,-2 9 32-15,5 7-22 0,5 6-14 16,6 2 2-16,2 2 5 16,11 1 1-16,7-5-11 15,9-4-3-15,7-5-3 16,6-5 0-16,6-5-8 15,3-9-20-15,7-6-43 0,0-9-96 16,-4-8-86-16</inkml:trace>
  <inkml:trace contextRef="#ctx0" brushRef="#br0" timeOffset="185502.7769">8147 14020 591 0,'0'0'339'0,"5"52"-414"15,8-13 71-15,11 14 8 16,10 9 15-16,9 8-50 16,4-2 2-16,6-6-47 15,-2-4-9-15,-4-9 0 16,-9-9-117-16,-7-9 31 15,-14-11 4-15</inkml:trace>
  <inkml:trace contextRef="#ctx0" brushRef="#br0" timeOffset="185694.0217">8431 14040 389 0,'0'0'562'0,"-40"36"-598"16,11-8 30-16,-4 13 9 16,-4 8-1-16,-3 9-52 0,-2 1 2 15,-1 1-76-15,3-2-33 16,2-11-41-16,3-10-10 16</inkml:trace>
  <inkml:trace contextRef="#ctx0" brushRef="#br0" timeOffset="185907.9026">8668 13968 838 0,'0'0'-48'15,"16"37"26"-15,-6-10 21 16,4 4-34-16,-1 1-176 0,-5 3 49 16,-2-1-13-16</inkml:trace>
  <inkml:trace contextRef="#ctx0" brushRef="#br0" timeOffset="186419.4021">9048 13952 659 0,'0'0'126'0,"0"0"-175"0,0 0 46 16,15 44 28-16,1-11-16 16,6 9-14-16,8 11 4 15,6 7-14-15,6 1 4 16,3 4-10-16,3-4-30 15,-5-3-20-15,-3-4-11 0,-4-7 44 16,-7-7-38-16,-4-9-56 16,-8-11-103-16</inkml:trace>
  <inkml:trace contextRef="#ctx0" brushRef="#br0" timeOffset="186623.7187">9414 14125 917 0,'0'0'100'0,"-62"67"-158"16,24-20 62-16,-12 8 2 16,-1 4-29-16,-2-1-115 15,1-8 39-15,-2-8-66 0,3-12-6 16,6-13 38-1,5-11-6-15</inkml:trace>
  <inkml:trace contextRef="#ctx0" brushRef="#br0" timeOffset="186851.1897">9602 13940 805 0,'52'22'-6'0,"-8"5"-3"16,-2 10 64-16,-3 11-39 15,-12 6-34-15,-14 9-1 16,-11 1-15-16,-8 1-20 16,-13-1 11-16,-6-7-24 15,0-12-140-15,2-15-53 0</inkml:trace>
  <inkml:trace contextRef="#ctx0" brushRef="#br0" timeOffset="187040.2473">10100 13864 954 0,'38'-3'105'0,"3"0"-186"0,6 2 99 16,11 1-29-16,0 0-113 16,-7 3-173-16,-4-2-9 15</inkml:trace>
  <inkml:trace contextRef="#ctx0" brushRef="#br0" timeOffset="187273.314">10472 13773 916 0,'0'0'27'16,"0"0"-37"-16,15 57 36 15,-4-24-9-15,0 7-21 16,1 5-8-16,-4 0-34 0,1-2-52 15,-4-5 2-15,2-4-63 16,-1-5-101-16,5-8 83 16</inkml:trace>
  <inkml:trace contextRef="#ctx0" brushRef="#br0" timeOffset="188071.8563">10861 13955 565 0,'0'0'259'0,"0"0"-302"0,17 50 40 16,1-19 39-16,7 7-20 15,10 8-15-15,9 6 1 16,9 2-2-16,7-1-6 16,1-3-4-16,1-4-40 0,-8-6-51 15,-8-4-22-15,-8-8 0 16,-11-6 33-16,-13-9-15 16</inkml:trace>
  <inkml:trace contextRef="#ctx0" brushRef="#br0" timeOffset="188304.4509">11296 13982 950 0,'0'0'-23'0,"-45"33"21"0,9 0 25 15,-12 17-6-15,-12 14-17 16,-3 10 1-16,-4 6-10 15,7-6-19-15,8-8-17 16,12-10-14-16,15-15 23 16,11-11-68-16,12-9-116 0,6-9 17 15,11-8-37-15</inkml:trace>
  <inkml:trace contextRef="#ctx0" brushRef="#br0" timeOffset="188549.7593">11736 13689 1053 0,'0'0'-36'0,"0"0"16"16,0 0-3-16,0 56 11 0,-13-25-131 16,-9 9-51-16,-6 7-59 15,-5-2-77-15</inkml:trace>
  <inkml:trace contextRef="#ctx0" brushRef="#br0" timeOffset="189658.2592">12324 14055 716 0,'0'0'-46'0,"0"0"9"15,-3 53 46-15,3-20-4 16,-1 6-33-16,5 3 0 15,1 0-14-15,4-3-27 16,-2-5 61-16,1-3 8 16,-4-8 2-16,-1-7 2 0,-3-5 40 15,0-8-1-15,0-3-25 16,-3-9-4-16,-1-9-10 16,-1-8-12-16,3-9-9 15,3-8-12-15,-1-8-20 16,4-4 28-16,-4-1 13 15,0 2 8-15,-8 6 27 0,-2 5 76 16,1 6-13-16,0 9-21 16,5 1-7-16,8 4-14 15,12-1-23-15,10 1-11 16,13 2 5-16,8-1-9 0,13 3 1 16,2 3 3-16,5 2-4 15,3 4-6-15,-9 4-4 16,-6 0-12-16,-12 1-37 15,-12 4-27-15,-15-2-26 16,-14 1-56-16,-9 2-73 16,-20 0 32-16</inkml:trace>
  <inkml:trace contextRef="#ctx0" brushRef="#br0" timeOffset="189771.8127">12402 13802 106 0,'0'0'14'0,"0"0"40"16,0 0 45-16,0 0-72 15,0 0-38-15,45 30 8 16,0-29-54-16,-1 0-128 16</inkml:trace>
  <inkml:trace contextRef="#ctx0" brushRef="#br0" timeOffset="189971.0152">12222 14097 845 0,'0'0'89'16,"-12"46"-131"-16,37-28 62 0,24-2 25 16,10-4-48-16,11-3-30 15,3-5-16-15,-6-4-70 16,-9-1-96-16,-14-8-88 16,-13-4 242-16,-14-1-113 0</inkml:trace>
  <inkml:trace contextRef="#ctx0" brushRef="#br0" timeOffset="190701.339">12305 13918 883 0,'0'0'-27'0,"0"0"7"0,0 0 46 15,38 7-5-15,-16-7-25 16,4 2-3-16,3-2-8 16,2 0-13-16,-4 1 22 15,-2 0-5-15,-2 0-41 0,-6-1-36 16,-9 0-48-16,-6 0-92 16</inkml:trace>
  <inkml:trace contextRef="#ctx0" brushRef="#br0" timeOffset="191616.9378">13165 13688 707 0,'0'0'87'0,"-54"31"-148"16,23-7 85-16,2 11 35 0,6 8-47 15,0 7 1-15,9 8 16 16,5 3-21-16,3-1-1 16,6-2-1-16,0-5-4 15,10-6 0-15,3-7-2 16,5-5 5-16,5-4-3 0,1-2-4 16,7-6-11-16,1-3-30 15,6-8-25-15,-1-2-42 16,-1-10-94-16,-3 0-89 15</inkml:trace>
  <inkml:trace contextRef="#ctx0" brushRef="#br0" timeOffset="192321.0455">13746 13802 435 0,'0'0'-37'0,"0"0"39"16,0 0 56-16,0 0-24 16,-14-40-30-16,-10 33 37 0,-10 0-23 15,-17 5-11-15,-9 1-6 16,-6 1-12-16,-1 0-2 16,5 3 42-16,11 4 24 15,13-3-7-15,18 3-16 16,12 0-9-16,12 3-12 0,17 3-16 15,9 0 7-15,7 2 4 16,4 5-3-16,-5-1 1 16,-5 2-1-16,-11 0-1 15,-15 3-4-15,-10 2-1 16,-19-2 6-16,-8 2 6 16,-11-1 8-16,-1-2 14 0,-1 1 29 15,11-3 5-15,7-1-19 16,10 0-19-16,11-1-22 15,12-1 4-15,16-4-7 16,16-2-9-16,14-4-5 16,9-4-9-16,5-4-11 0,-1-5-27 15,-3-6-70-15,-8-6-40 16,-13-1 16-16,-8-4-85 16</inkml:trace>
  <inkml:trace contextRef="#ctx0" brushRef="#br0" timeOffset="192602.8105">13904 13482 879 0,'0'0'2'0,"25"53"-7"16,-3-8 15-16,7 11 11 15,1 13-22-15,-1 6-1 16,-5 6 3-16,-9-1-1 0,-10-1 5 16,-5-4-5-16,-9-9-8 15,-8-12-8-15,-8-9-3 16,-4-12-22-16,-4-12-52 16,-1-8-23-16,-4-7-92 15,8-5-35-15</inkml:trace>
  <inkml:trace contextRef="#ctx0" brushRef="#br0" timeOffset="193717.3885">15910 13786 437 0,'0'0'225'0,"0"0"-226"15,0 0 37-15,0 0 60 16,0 0-83-16,-16 60-14 16,11-6 6-16,-4 14 0 15,-3 10-4-15,0 2-1 16,1-1-8-16,-1-7-15 0,1-8-3 15,-2-14 27-15,5-12 17 16,4-15 12-16,2-7 12 16,0-13-15-16,2-5-26 15,11-12-6-15,11-7-3 16,12-6-5-16,13 0-12 0,10 1-21 16,10 6 14-16,4 8 2 15,0 10 12-15,-5 2 18 16,-11 9 9-16,-13 2-2 15,-15 0-4-15,-18 4 7 16,-20-3 15-16,-21 1 24 0,-15 0 5 16,-10-2-21-16,-10-1-18 15,-2-1-11-15,3-6-7 16,6-3-16-16,11-3-15 16,11-9-36-16,14-3-67 15,15-5-156-15</inkml:trace>
  <inkml:trace contextRef="#ctx0" brushRef="#br0" timeOffset="194070.2206">16577 14297 705 0,'0'0'21'16,"0"0"1"-16,-29 64 24 15,16-31-36-15,2 2-43 0,4 0-3 16,7-3-36-16,7-5-1 16,6-3 35-16,6-8 0 15,6-7 4-15,3-7 33 16,8-6 5-16,0-9-2 16,1-10-3-16,1-2 5 15,-6-5 5-15,-4 3 45 0,-5 2 7 16,-7 6-22-16,-3 6-14 15,-6 5-1-15,-3 7 1 16,0 4 1-16,-1 13-4 16,6 5-13-16,2 7-4 0,7 4-11 15,6-3-50-15,3-4-103 16,4-12-196-16</inkml:trace>
  <inkml:trace contextRef="#ctx0" brushRef="#br0" timeOffset="194250.9743">17433 13921 757 0,'0'0'87'0,"2"-51"-39"16,-3 45 25-16,0 13-46 0,-3 23-45 16,-5 16-6-16,-2 16 10 15,-2 15-19-15,-4 7-13 16,-2 1-40-16,0-10-64 15,1-14-147-15</inkml:trace>
  <inkml:trace contextRef="#ctx0" brushRef="#br0" timeOffset="194383.7859">17100 14245 752 0,'0'0'5'15,"44"-29"-9"-15,-3 26 60 16,15 3-23-16,9 1-44 0,2 4-17 15,-1-1-112-15,-5-2-273 16</inkml:trace>
  <inkml:trace contextRef="#ctx0" brushRef="#br0" timeOffset="194845.7742">18438 14057 621 0,'-15'39'161'0,"-9"2"-192"16,-4 8 37-16,-2 4-8 16,1 0-36-16,2-5-12 15,5-7 49-15,7-8 2 0,4-9 1 16,5-8 1-16,4-8-3 15,2-8-6-15,3-7-35 16,5-16 14-16,3-8 6 16,0-13 3-16,-1-10-10 15,1-8 14-15,-7-4 30 16,-1-1 23-16,-2 3 32 0,-1 8 5 16,1 4-13-16,3 10 1 15,2 5-13-15,7 6-11 16,9 2-1-16,4 2-9 15,11 2-18-15,9 2-7 0,7 2 7 16,8 4 0-16,-1 4-8 16,5 4-4-16,-4 4 0 15,-1 2-1-15,-11 2-26 16,-4 1-31-16,-11 0-25 16,-10 0-23-16,-11 0-57 0,-13 0-92 15,-9 4-13-15</inkml:trace>
  <inkml:trace contextRef="#ctx0" brushRef="#br0" timeOffset="194989.8193">18281 13965 665 0,'0'0'-19'0,"38"11"4"15,4-4 30-15,11 3-35 16,2-1-137-16,-5-1-10 15</inkml:trace>
  <inkml:trace contextRef="#ctx0" brushRef="#br0" timeOffset="195155.2172">18126 14219 392 0,'-42'21'526'0,"24"-3"-527"0,18 0 1 15,28-1 39-15,22 3-18 16,17 0-31-16,16-2 0 15,5-3-41-15,-1-3-33 16,-6-3-97-16,-11-5-42 16,-13-4 18-16</inkml:trace>
  <inkml:trace contextRef="#ctx0" brushRef="#br0" timeOffset="195616.8126">19552 13501 775 0,'0'0'2'16,"0"0"-11"-16,-51 41 19 0,15-9 1 15,-16 15-15-15,-12 11 6 16,-8 11-4-16,-1 6 7 16,5 2 8-16,11 0 6 15,12-2 23-15,17-6 4 16,20-6-15-16,11-7-18 0,23-6-12 16,12-3-20-16,10-9-23 15,10-8-28-15,6-4-62 16,3-12-121-16,-2-5 4 15</inkml:trace>
  <inkml:trace contextRef="#ctx0" brushRef="#br0" timeOffset="196051.1749">19927 13722 821 0,'-48'-4'116'0,"-4"1"-151"0,-1 3 44 16,10 3 10-16,8 5-40 15,8 1-28-15,11-1 31 16,11 1-45-16,5-2 27 15,0 2 22-15,0-1 7 0,1 6 4 16,-1 5 2-16,-13 8 4 16,-6 6 8-16,-10 9 19 15,0 2 1-15,4 3 6 16,8 1 3-16,11-5-15 16,8-6-2-16,17-3-1 0,12-4-5 15,7-5-6-15,7-2-2 16,7-3-3-16,1-6 0 15,-1-3-4-15,-1-2-4 16,-7-5-23-16,-4-4-34 16,-7-4-2-16,-2-6-30 0,-11-10-88 15,-1 0-159-15</inkml:trace>
  <inkml:trace contextRef="#ctx0" brushRef="#br0" timeOffset="196318.9588">20281 13529 940 0,'0'0'6'0,"0"0"-15"16,63 30 15-16,-29 2 10 15,-1 11-27-15,2 12-14 16,-7 9-19-16,-14 9 32 15,-15 8 6-15,-13 2-10 16,-15 3 2-16,-11-5 13 16,-3-9 2-16,1-12-18 0,6-16-49 15,6-14 1-15,7-18-114 16,5-12-126-16</inkml:trace>
  <inkml:trace contextRef="#ctx0" brushRef="#br0" timeOffset="196518.2921">20754 13902 1029 0,'48'-7'21'0,"5"-2"-98"16,10 1 77-16,8 5 1 15,-7 2-204-15,-11 1-35 16,-11-1-200-16</inkml:trace>
  <inkml:trace contextRef="#ctx0" brushRef="#br0" timeOffset="196662.2228">20851 13961 196 0,'0'0'706'0,"0"0"-727"16,0 0 7-16,0 0 38 15,60 22-20-15,-18-17-34 16,3-1-13-16,-4-1-99 16,-10-3-119-16,-11-2-98 15</inkml:trace>
  <inkml:trace contextRef="#ctx0" brushRef="#br0" timeOffset="197100.0817">21957 13660 863 0,'-38'-2'2'0,"-7"12"-35"16,-10 17 51-16,-3 14-18 16,4 10-60-16,5 8 18 15,10 3-24-15,13-2 61 16,20-6 24-16,10-5-3 0,15-6 13 15,11-7 19-15,6-9 1 16,6-9-11-16,5-11-10 16,-2-7 9-16,2-16 23 15,-1-15 11-15,-2-13-22 16,-4-8-33-16,-7-9-37 16,-6-1-12-16,-11-1-3 0,-16 4-60 15,-8 4-98-15,-20 5-174 16</inkml:trace>
  <inkml:trace contextRef="#ctx0" brushRef="#br0" timeOffset="197806.8411">3979 16030 780 0,'0'0'288'0,"0"0"-429"16,0 0 70-16,0 0 74 15,80 26-1-15,-21-21-3 16,16 1 1-16,12-3-31 0,5 0-35 16,0-3-17-16,-5-1-70 15,-9 1-73-15,-13 0-68 16</inkml:trace>
  <inkml:trace contextRef="#ctx0" brushRef="#br0" timeOffset="197968.9617">4173 16307 621 0,'0'0'358'15,"0"0"-403"-15,0 0 21 0,40 27 31 16,17-23-6-16,14-1-38 16,7-3-67-16,0 0-71 15,-4-4-200-15</inkml:trace>
  <inkml:trace contextRef="#ctx0" brushRef="#br0" timeOffset="198617.2678">5120 16920 881 0,'-15'53'-98'0,"4"-2"90"16,8-2 23-16,3-8-7 16,8-10-9-16,0-9 2 15,3-10-1-15,-1-8 2 16,-4-4-8-16,-3-4-25 0,-3-12 26 15,0-5 6-15,-7-9-5 16,-3-10 1-16,-3-8 10 16,0-6 14-16,-1-7 16 15,1-7 2-15,4-9-2 16,3-4-15-16,6-2-18 0,8-3-2 16,14-2 1-16,16 0-1 15,16 7 1-15,15 5-14 16,16 8-9-16,11 9-3 15,8 12 5-15,-2 13 12 16,-5 13 5-16,-12 10 3 16,-18 9 1-16,-18 6-4 0,-28 12 2 15,-23 12 3-15,-33 9 11 16,-17 6 11-16,-13 1-9 16,-8 1 4-16,0-2 27 15,5-9-19-15,15-4-23 16,10-3-5-16,14-2-2 0,16 3-12 15,13 1-26-15,10 6 0 16,18 3 6-16,7 0 18 16,1-2 15-16,-3-3 0 15,-8-2 1-15,-9-6-1 16,-14-4 14-16,-8-2 18 0,-17-8 10 16,-6-4-26-16,-11-7-27 15,-7-4-50-15,-5-10-83 16,-1-9-94-16,-3 2-18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683.78546" units="1/cm"/>
          <inkml:channelProperty channel="Y" name="resolution" value="1207.77734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3-01-10T15:26:41.1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8 5199 443 0,'0'0'223'0,"0"0"-314"16,0 0 82-16,0 0 60 16,0 0-47-16,0 0-15 15,0 0 12-15,0 0 2 16,40 21-2-16,-26 6 11 15,2 8-2-15,1 10 1 0,3 6 0 16,2 3 5-16,5 4 8 16,2 0-3-16,7-2 3 15,2-3-1-15,2-5-7 16,-2-4-8-16,-2-7 1 16,-5-3-5-16,-4-9-3 15,-6-5 1-15,-4-4-2 0,-7-8 1 16,-4-8 3-16,-2-5 7 15,-2-18 43-15,0-10-15 16,3-9-31-16,0-10-7 16,4-4 1-16,-1-1 18 0,4 1 27 15,1 4 18-15,0 1-30 16,3 4-29-16,-2 0-6 16,4 6-2-16,2 1-1 15,0 3-7-15,0 3-24 16,-2 5-39-16,2 3-24 15,0 4-38-15,-3 4-61 0,0 5-102 16</inkml:trace>
  <inkml:trace contextRef="#ctx0" brushRef="#br0" timeOffset="499.3609">2315 5607 422 0,'0'0'-35'16,"14"-59"-5"-16,-9 31 96 16,-1 3-27-16,-4 3-39 15,0 5 17-15,-9 10 12 16,-5 7-29-16,-5 5 4 0,-4 14 0 15,-4 8 5-15,0 5 8 16,5 3 12-16,7-2 5 16,6-1 17-16,7-3 15 15,4-8 2-15,11-1-17 16,3-9-21-16,4-4-16 0,4-7-2 16,-1-7 0-16,0-8 2 15,-4-8 2-15,-1-3 10 16,0-2-4-16,0 0-7 15,-5 2-3-15,1 6 4 16,-5 5 21-16,1 7 19 0,-2 7-11 16,0 1-20-16,3 11-6 15,3 5-5-15,6 12-3 16,3 4-1-16,3 3-8 16,6 2-17-16,-3-1-16 15,2-4-17-15,0-6-20 0,-4-7 3 16,0-7-10-16,-2-8-12 15,-6-2-3-15,0-2-33 16</inkml:trace>
  <inkml:trace contextRef="#ctx0" brushRef="#br0" timeOffset="702.027">2788 5780 212 0,'0'0'134'0,"0"0"-76"16,0 0 65-16,0 0-16 15,-34-40-54-15,25 22-26 16,-2-4-7-16,4-3-2 15,3-5 8-15,1 0 0 0,3-1-19 16,12 1-5-16,7 2 1 16,10 2 2-16,8 8 0 15,9 2 10-15,10 6 6 16,1 3-18-16,5 6-11 16,-2 1-61-16,-7 0-127 15,-8 0-174-15</inkml:trace>
  <inkml:trace contextRef="#ctx0" brushRef="#br0" timeOffset="1418.4665">3518 5000 790 0,'-40'34'-1'0,"-4"9"-32"16,3 12 78-16,5 12 21 15,9 4-60-15,12 2 5 16,8 2 10-16,7-3-19 0,14-1-3 15,8-7-6-15,7-3-22 16,5-7-2-16,3-3-7 16,4-8-5-16,6-6-20 15,-3-5-36-15,2-4-67 16,-2-6-37-16</inkml:trace>
  <inkml:trace contextRef="#ctx0" brushRef="#br0" timeOffset="1954.4745">3655 6342 575 0,'0'0'42'0,"0"0"-135"0,0 0 85 15,0 0 44-15,-14-61-58 16,18 20-12-16,8-10 44 16,-1-13 14-16,3-11 4 0,1-5-11 15,3-8-8-15,2 1-6 16,4 2 6-16,8 6 32 16,3 6 0-16,8 8-21 15,8 7 0-15,3 7 17 16,0 7-16-16,-6 8-18 15,-4 9-5-15,-11 9-3 0,-15 8-11 16,-16 10 2-16,-9 3-22 16,-14 11 12-16,-9 2 26 15,-3 5-2-15,-1-3 0 16,5 2 1-16,7-2 3 16,13 2 7-16,9 3-2 0,17 0-3 15,13 7 0-15,11 4-1 16,9 4-4-16,-2 2 4 15,-4 3-1-15,-11 1 9 16,-15-2 16-16,-16-3-6 16,-8-4-2-16,-19-6 5 15,-8-5 1-15,-8-9-18 0,-1-3-14 16,-4-7-24-16,2-5-25 16,5-5-23-16,5-9-47 15,9-7-148-15</inkml:trace>
  <inkml:trace contextRef="#ctx0" brushRef="#br0" timeOffset="2321.3746">3632 5013 606 0,'0'0'340'0,"0"0"-366"15,0 0 2-15,0 0 28 16,71-21-35-16,-26 2-50 16,9-8 68-16,4-3-41 15,-2 1-50-15,-2 3 36 16,-10 5 38-16,-7 8 28 0,-8 9 40 15,-8 4 18-15,-5 11 5 16,-5 3 1-16,1 5-21 16,-1 1-18-16,0 4-14 15,0 2-9-15,2 3-4 16,0 2-27-16,2-1-35 0,7 3-37 16,-2-3-69-16,8-6-46 15</inkml:trace>
  <inkml:trace contextRef="#ctx0" brushRef="#br0" timeOffset="2650.8008">4591 4861 692 0,'0'0'66'0,"45"37"-91"16,-14-7 43-16,9 8-5 15,3 9-13-15,1 8-1 0,-1 8 0 16,-8 5-9-16,-8 6 4 16,-10 3 10-16,-7-2-1 15,-8-1 4-15,-2-7 4 16,-6-8 3-16,-3-6-4 15,-3-11-10-15,-1-9-8 16,-3-7-46-16,-1-8-38 0,-1-7-87 16,0-5-45-16</inkml:trace>
  <inkml:trace contextRef="#ctx0" brushRef="#br0" timeOffset="3402.3917">5393 5303 556 0,'0'0'150'0,"0"0"-179"15,0 0 10-15,63 11 35 0,-27-9-2 16,13-1-15-16,9-1 6 15,1 0-5-15,-3 0 0 16,-6 0-2-16,-11 3-41 16,-19 2-82-16,-16 4-90 15,-15 2 11-15</inkml:trace>
  <inkml:trace contextRef="#ctx0" brushRef="#br0" timeOffset="3538.3791">5364 5489 619 0,'0'0'80'15,"0"0"-76"-15,0 0 74 0,60 11-7 16,-4-11-46-16,16 0-23 16,4 2-4-16,2-2-23 15,-2 0-105-15,-11-3-217 16</inkml:trace>
  <inkml:trace contextRef="#ctx0" brushRef="#br0" timeOffset="34032.9469">6645 5139 713 0,'0'0'90'16,"0"0"-151"-16,0 0 9 16,0 40 38-16,0-16 12 15,0 7-13-15,-2 8 7 16,2 3-3-16,-6 3-14 0,-2 0 9 15,-1-2-5-15,-2-5 16 16,2-7 6-16,2-7 6 16,1-8 29-16,4-6 3 15,0-9 1-15,2-2-10 16,0-12-1-16,0-7-19 16,2-8-20-16,-2-8-7 0,0-10 4 15,0-3 4-15,-4-5 5 16,1 3 2-16,-3-2 12 15,-2 4 22-15,-2 6 9 16,3 5 0-16,-1 5 3 0,4 5-3 16,2 5 1-16,2 2-13 15,5 5-22-15,8 2-8 16,4 1 5-16,8 3-1 16,6 2 1-16,7-1 1 15,6 2-2-15,9 0 2 0,2-2 1 16,4 4 2-16,-1-1-2 15,-4 0-5-15,-8 2-15 16,-7 0-15-16,-12 4-12 16,-10 0-20-16,-10 3-56 15,-7 4-64-15,-15 0-112 0</inkml:trace>
  <inkml:trace contextRef="#ctx0" brushRef="#br0" timeOffset="34210.0136">6385 5206 885 0,'0'0'94'0,"58"10"-151"16,-6-10 47-16,13 0 23 16,9-6-25-16,0-1-112 0,-3-1 20 15,-15 2-158-15,-20 2-74 16</inkml:trace>
  <inkml:trace contextRef="#ctx0" brushRef="#br0" timeOffset="34374.1175">6581 5379 673 0,'0'0'190'0,"-48"37"-174"16,39-21-5-16,9-3 29 16,9-2-10-16,16-1-34 15,12-3 4-15,11-3-4 16,10-4-9-16,5 0-13 0,2 0-68 15,1-6-5-15,-3 1-20 16,-5-5-179-16</inkml:trace>
  <inkml:trace contextRef="#ctx0" brushRef="#br0" timeOffset="38738.9942">7816 4692 499 0,'0'0'80'0,"-2"0"-101"16,-5 0 35-16,0 0 16 16,-4-3-26-16,-7 3-6 15,-8 0-1-15,-13 3 1 16,-11 7 0-16,-9 2 2 15,-9 4-1-15,-1 1 3 0,7 2 3 16,13-3 12-16,11 0 18 16,16 0 9-16,16 4-3 15,6 1-15-15,17 8 4 16,6 4-10-16,7 5-6 16,4 4-5-16,-2 0-6 0,-3 3-2 15,-5-1 1-15,-11 2 1 16,-11 1 5-16,-2-1 14 15,-10 3 1-15,-5-4-7 16,0 3 8-16,1-4 13 16,3-4 2-16,5 1-17 0,6-4-6 15,0-4-6-15,9 1-8 16,5-7-4-16,3-3-3 16,-1-3-12-16,-1-5-28 15,-3-3-17-15,-1-5-17 16,-5-5-11-16,-1-3-33 0,-1-3-85 15,0-9-17-15</inkml:trace>
  <inkml:trace contextRef="#ctx0" brushRef="#br0" timeOffset="39069.9869">8140 4877 735 0,'-42'25'197'16,"-2"8"-223"-16,2 7 14 15,7 5 34-15,10 6-11 0,12-1-20 16,13 3 21-16,5-4 12 15,17-2 8-15,5-4 12 16,6-4-23-16,6-6-15 16,4-6-8-16,7-7-13 15,0-6-30-15,5-7-38 0,1-7-14 16,0-5-53-16,-2-11-92 16,-8 0-29-16</inkml:trace>
  <inkml:trace contextRef="#ctx0" brushRef="#br0" timeOffset="40678.7314">8397 5909 692 0,'-6'0'111'0,"-2"-9"-193"0,8-9 58 16,2-3 62-16,11-9-26 15,4-10-19-15,3-10 9 16,3-9-2-16,4-6 2 16,4-4 0-16,1-1-5 0,7 1 4 15,1 7 1-15,6 6 13 16,4 8 20-16,2 10 7 16,-2 9 0-16,-4 8-19 15,-6 8-19-15,-9 8 0 16,-13 5 8-16,-11 4 0 0,-7 7-9 15,-11 7 7-15,-9-2 8 16,3 1-12-16,0-4-9 16,4 0-6-16,9-4 4 15,6-1 4-15,16 1-5 16,15 3 0-16,8 1 4 16,7 4 3-16,-2 0 1 0,-6 0 1 15,-13 0-1-15,-19 0 11 16,-18-1 21-16,-18-5 15 15,-14 2 8-15,-10 0-22 16,-5-3-22-16,3 0-11 16,7-2-4-16,9-1-14 0,9-1-41 15,13-2-61-15,8-1-31 16,8-3-46-16,3 0-173 16</inkml:trace>
  <inkml:trace contextRef="#ctx0" brushRef="#br0" timeOffset="41020.3585">8438 4897 1073 0,'0'0'-11'0,"0"0"-51"0,76-53 59 16,-27 23-69-16,9-4-94 15,2 0 33-15,-4 2 111 16,-11 7 23-16,-10 7 34 16,-6 8 40-16,-6 8 1 15,-5 5 0-15,-3 13-34 0,-1 5 5 16,1 0-21-16,6-1-24 15,3-4-3-15,8-6-30 16,4-9-28-16,8-1-39 16,6-11-69-16,5-2-197 15</inkml:trace>
  <inkml:trace contextRef="#ctx0" brushRef="#br0" timeOffset="41332.814">9417 5284 428 0,'0'0'668'0,"0"0"-721"0,60 6 41 16,-14-6 27-16,10-1-29 16,7-4-136-16,-2 1-1 15,-1 0-203-15</inkml:trace>
  <inkml:trace contextRef="#ctx0" brushRef="#br0" timeOffset="41845.1428">9922 5780 1073 0,'0'0'-111'0,"0"0"94"16,0 0 19-16,-34-37-67 16,34-4-150-16,6-13 132 15,6-9 75-15,-1-5-29 16,5-2 46-16,1-2-6 15,6 1-4-15,2 6 1 0,6 5 1 16,7 9 8-16,4 10 23 16,5 11 34-16,5 10-32 15,-5 10-29-15,0 10 2 16,-13 3 8-16,-8 13-4 0,-15 6-1 16,-11 8 8-16,-4 0-1 15,-10 4 11-15,5 0-2 16,5-2 4-16,4-1-14 15,8-4-16-15,11-2-26 16,-2-2-12-16,-3 0 7 0,-7-5 25 16,-7 2 9-16,-5-6 13 15,-13 2 22-15,-6-3 10 16,-3-2-11-16,-2-4-21 16,2-1-19-16,3-2-35 15,5-3-29-15,6-1-40 16,7 0-61-16,4-5-118 0</inkml:trace>
  <inkml:trace contextRef="#ctx0" brushRef="#br0" timeOffset="42137.524">10628 4834 911 0,'47'16'44'0,"-1"6"-44"15,2 13 17-15,-6 10-16 16,-9 8-8-16,-17 8-11 16,-11 3 14-16,-12-2-22 15,-17 1-17-15,-8-4-40 0,-7-5 34 16,-4-6 16-16,2-4-39 15,0-4-36-15,3-2-74 16,7-6 6-16,7-7 4 16</inkml:trace>
  <inkml:trace contextRef="#ctx0" brushRef="#br0" timeOffset="43535.8861">11287 4774 635 0,'0'0'121'0,"0"0"-186"16,-51 33 64-16,28-9 42 16,-3 9-23-16,4 8-15 15,-1 6 27-15,2 7-7 0,4 3-1 16,3 1 8-1,5 0-15-15,7-1-3 0,5-3-9 16,10-6-5-16,11-1-21 16,6-8-6-16,7-4-51 15,4-8-83-15,-1-4-136 0</inkml:trace>
  <inkml:trace contextRef="#ctx0" brushRef="#br0" timeOffset="44016.5126">11178 5925 857 0,'0'0'6'0,"0"0"-142"15,-42-53 89-15,37 8 63 16,2-12-70-16,3-14-117 15,3-11 156-15,12-11 11 16,8-3-5-16,8-1-28 16,7 5 5-16,9 8 33 15,6 16 69-15,1 13 36 0,3 15-24 16,-1 11-13-16,-4 11-25 16,-6 5-25-16,-6 10-14 15,-10 3-5-15,-9 10 2 16,-10 6 3-16,-9 5 8 15,-8 6-3-15,-12 0 1 0,0 2-1 16,-5-2-5-16,6 0-6 16,5-1-5-16,12 2-26 15,12 1-18-15,9 2 19 16,9 2 13-16,1 3 11 16,-4-3 6-16,-9-1 4 0,-13-2 10 15,-8-4 18-15,-17-7 7 16,-11-6 10-16,-5-7-12 15,-1-6-23-15,5-6-18 16,5-8-33-16,9-8-55 16,9-3-91-16,5-2-209 0</inkml:trace>
  <inkml:trace contextRef="#ctx0" brushRef="#br0" timeOffset="44320.9572">11317 4766 1123 0,'0'0'-27'0,"57"-30"8"0,-7 16 12 16,12-2-53-16,1 2-110 15,1 1 47-15,-10 2-11 16,-12 5 53-16,-15 5 96 15,-8 1 18-15,-9 7 6 16,-9 7 11-16,-1 6-23 0,-3 8-9 16,-1 5-11-16,-2 4-7 15,5 7-1-15,-1 0-6 16,4 2-33-16,7-4-58 16,7-2-172-16</inkml:trace>
  <inkml:trace contextRef="#ctx0" brushRef="#br0" timeOffset="44494.023">11976 5179 981 0,'0'0'194'15,"60"-4"-236"-15,-8-1 37 16,11-6 6-16,5 0-115 15,1 0-71-15,-4 1 1 16,-9 0-281-16</inkml:trace>
  <inkml:trace contextRef="#ctx0" brushRef="#br0" timeOffset="45036.4269">12593 5324 428 0,'-24'44'418'0,"3"-3"-432"15,-2-4 8-15,5-6 12 16,3-8 0-16,3-7-27 15,0-12 20-15,5-4-6 0,-1-13-19 16,2-12 10-16,2-9 1 16,2-9-7-16,2-8-13 15,2-7 27-15,8-6 12 16,4-1 11-16,9-4 0 16,4 0-8-16,9 3-4 0,12 7 0 15,6 12-4-15,4 14-2 16,-1 13 4-16,-2 16 1 15,-10 8-3-15,-10 13 3 16,-14 6 8-16,-13 7 17 16,-8 1-8-16,-10 6 0 0,-7-2 9 15,-2 0-17-15,0-4-10 16,9-1-1-16,7-5-8 16,8-2-48-16,14 0 17 15,8-1 40-15,1 1 1 16,0 1 24-16,-5 2 7 15,-14-1-22-15,-11-2-5 0,-21-3 8 16,-13-4-3-16,-8-8-11 16,-3-4-23-16,7-4-78 15,12-4-108-15,20-6-216 16</inkml:trace>
  <inkml:trace contextRef="#ctx0" brushRef="#br0" timeOffset="46752.365">13133 4613 145 0,'0'0'610'0,"0"0"-597"16,0 0-22-16,63-19 13 15,-27 35-3-15,6 8-3 16,6 6-2-16,0 14-7 16,-5 8-10-16,-10 9 4 15,-13 6 18-15,-15 8 0 16,-14 1 9-16,-16-1 33 0,-11-4-10 16,-4-6 4-16,-1-6 21 15,3-9-6-15,5-7-25 16,6-6-24-16,3-6-9 15,4-9-48-15,5-8-65 16,1-10-63-16,3-5-136 0</inkml:trace>
  <inkml:trace contextRef="#ctx0" brushRef="#br0" timeOffset="46992.9928">13637 4682 768 0,'0'0'132'0,"0"0"-153"16,0 0 34-16,-15 54 31 15,-6-27-27-15,-4 3-20 16,0 0-23-16,0-5-44 15,4-1-28-15,2-5-65 0,9-8-115 16</inkml:trace>
  <inkml:trace contextRef="#ctx0" brushRef="#br0" timeOffset="47583.9601">13728 4581 542 0,'0'0'51'0,"56"-4"-62"16,-16 1 16-16,7-1-5 0,4-2-31 16,3 3-3-16,-4-1 7 15,-2 3-13-15,-8-1 39 16,-8 2 3-16,-5 0 8 15,-5 3 8-15,-6 7 15 16,-7 4 6-16,-3 7-8 0,-4 4 0 16,-2 4 4-16,0 7 1 15,-2 4-16-15,-4 8-9 16,1 6 1-16,1 7 6 16,-2 7 6-16,2 6-8 15,2 3 3-15,2-2 6 16,-2-4-12-16,7-4-10 0,4-13 1 15,-2-12 14-15,-1-10 4 16,-4-10-7-16,-4-9-3 16,-14-6 5-16,-8-4-10 15,-11-3-10-15,-6 0 0 16,0 0 2-16,4-3-5 0,5-1-23 16,12-3-37-16,9 0-79 15,11-1-158-15</inkml:trace>
  <inkml:trace contextRef="#ctx0" brushRef="#br0" timeOffset="48190.2671">14651 5100 1088 0,'-16'59'-40'0,"3"-2"26"15,7 0 20-15,6-7-15 16,6-12-138-16,-1-12 50 0,0-15-44 16,-6-11-173-16</inkml:trace>
  <inkml:trace contextRef="#ctx0" brushRef="#br0" timeOffset="48349.762">14365 5195 1021 0,'0'0'54'15,"46"15"-40"-15,-5-4 19 16,10-3 16-16,4 2-35 16,4-3-14-16,-3-4-44 15,-6-3-85-15,-7-4-49 16,-12-5-39-16,-7-4-198 0</inkml:trace>
  <inkml:trace contextRef="#ctx0" brushRef="#br0" timeOffset="48867.1422">15342 5304 809 0,'-27'61'72'0,"3"-3"-104"15,5-2 11-15,6-4 13 0,8-9-60 16,5-15 7-16,7-9 59 15,6-8 0-15,3-9 0 16,0-4-16-16,2-9 4 16,-5-10 12-16,-5-5-2 15,-2-7 0-15,-6-8-5 0,-8-3 10 16,-4-4-2-16,0-3-12 16,3-3 2-16,4 3 3 15,6 1-1-15,7 3 13 16,7 3 26-16,4 7 16 15,1 2 10-15,1 3 8 16,-2 4 8-16,2 4-8 0,-1 3-17 16,1 1-18-16,3 4-11 15,3-2-7-15,3 2-6 16,4 0-3-16,0 2 0 16,3 3-5-16,2-2-7 0,-5 6-22 15,-3 0-26-15,-7 2-46 16,-10 3-15-16,-13 2 2 15,-9 0-116-15,-19 7-73 16</inkml:trace>
  <inkml:trace contextRef="#ctx0" brushRef="#br0" timeOffset="49002.8989">15216 5009 838 0,'0'0'36'0,"0"0"-10"16,0 0-6-16,75 34-23 15,-13-27-41-15,1 0-31 0,1 0-68 16,-13-1-153-16</inkml:trace>
  <inkml:trace contextRef="#ctx0" brushRef="#br0" timeOffset="49169.3541">15177 5361 430 0,'-54'34'326'15,"20"-8"-209"-15,19-4-37 16,14-2-33-16,21-4-39 15,21-5-16-15,16-2-12 16,11-5 9-16,3-4-2 16,2-3-18-16,0-5-97 0,-10-5-60 15,-9-3 82-15,-6-2-83 16</inkml:trace>
  <inkml:trace contextRef="#ctx0" brushRef="#br0" timeOffset="49519.441">16033 4685 801 0,'37'6'175'16,"-3"1"-237"-16,-1 4 53 15,-4 3-17-15,-13 5-83 16,-16 2 36-16,-24 5 53 0,-8-1 2 16,-9 1 24-16,0-2 34 15,9-1 55-15,7-5 0 16,12-1-49-16,7-3-10 16,6-1-7-16,6-4-18 15,7-3-6-15,6 0-10 16,6-5-9-16,5-1-31 15,4 0-35-15,1 0-24 0,5-1-1 16,4-1-66-16,4 2-47 16,0 2 74-16</inkml:trace>
  <inkml:trace contextRef="#ctx0" brushRef="#br0" timeOffset="49802.3571">16758 4857 848 0,'-58'41'89'0,"1"7"-84"0,7 12 27 15,10 8-16-15,11 7-11 16,8-1 9-16,18 2 3 15,6-4-9-15,14-6-11 16,5-4-38-16,6-11-31 16,3-3-25-16,3-8-20 15,2-7 13-15,1-8-39 0,4-5 0 16,0-7-57-16</inkml:trace>
  <inkml:trace contextRef="#ctx0" brushRef="#br0" timeOffset="50366.7071">16975 5720 574 0,'0'0'75'16,"-17"46"-77"-16,12-31 7 16,3-8 19-16,-1-7-32 0,3-18-4 15,0-12 14-15,5-13-11 16,1-12-6-16,2-10-5 16,2-8-3-16,2-3 9 15,-1-2 19-15,5 3 12 16,-1 4-3-16,12 8-12 15,5 9-1-15,10 11 0 0,7 16-7 16,0 10 4-16,0 14 5 16,-9 5 3-16,-11 12 11 15,-17 7 6-15,-17 5-8 16,-13 1 23-16,-10 0 14 0,-2-2 9 16,3-3-25-16,7-4-20 15,11 0-14-15,9 1-10 16,12 5-11-16,10 7 12 15,14 7 5-15,0 3-1 16,0 1-5-16,-3 1 2 16,-8-5 5-16,-14-7 2 0,-11-6 26 15,-20-6 5-15,-17-10-5 16,-13-9-21-16,-9-4-6 16,-5-11-2-16,3-10 1 15,3-2-10-15,9 0-22 16,15 0-28-16,11-1-37 0,10 2-76 15,13-2-186-15</inkml:trace>
  <inkml:trace contextRef="#ctx0" brushRef="#br0" timeOffset="50867.2642">17021 4868 690 0,'0'0'16'0,"0"0"-34"16,0 0 22-16,0 0-4 15,0 0-17-15,43-59 19 16,-17 30-1-16,3-2-1 15,6 0 0-15,-1 2-1 0,1 4-6 16,-3 6-6-16,-3 5 12 16,-4 4 11-16,-6 9 9 15,-5 1 7-15,0 9 7 16,-3 7-12-16,-1 6-18 16,0 3-5-16,-3 6-26 15,1 2-36-15,-2 4-27 0,2 5-12 16,1 2 49-16,5-2-18 15,5 0-55-15,4-2-62 16</inkml:trace>
  <inkml:trace contextRef="#ctx0" brushRef="#br0" timeOffset="51055.3043">17783 5209 760 0,'0'0'192'0,"50"-4"-206"16,-10 2 11-16,6-2-1 15,7 0-93-15,-2-4-70 16,1 0-90-16,-10 1-153 0</inkml:trace>
  <inkml:trace contextRef="#ctx0" brushRef="#br0" timeOffset="51571.808">18200 5602 741 0,'-13'37'64'0,"1"-10"-84"15,4-8 15-15,4-8 6 16,1-10-47-16,-1-6 12 16,2-13 32-16,-4-11-1 15,2-8 0-15,-3-10 0 16,3-8-1-16,-2-8 2 0,4-2 1 16,4-3 5-16,11 0 4 15,12 1-1-15,12 3-12 16,8 7-4-16,9 8-30 15,6 8-5-15,2 12 37 16,-4 10 9-16,-5 8 10 16,-11 10 6-16,-9 1-14 0,-12 7-6 15,-11 7 3-15,-10 3-2 16,-6 7 2-16,-8 6-1 16,-4 1 1-16,-1 3 10 15,-1 2 12-15,3-2-8 0,0-3 1 16,3-1 5-16,3-2 9 15,2-5-3-15,2 0-1 16,0-3 4-16,3-3 7 16,-2-2 13-16,1-4-14 15,1-3-25-15,0-3-10 16,3-2-23-16,1-3-81 0,1-2-44 16,5-7-4-16,-4 0-103 15</inkml:trace>
  <inkml:trace contextRef="#ctx0" brushRef="#br0" timeOffset="51761.1068">18299 5217 302 0,'0'0'32'0,"0"0"-86"16,0 0 9-16</inkml:trace>
  <inkml:trace contextRef="#ctx0" brushRef="#br0" timeOffset="52253.5072">18299 5217 146 0,'-28'9'223'0,"28"-9"-213"16,0 0-7-1,4 0 13-15,4 0-14 0,3 0-9 16,5 0 15-16,1-1 6 16,3-1 20-16,3 2-11 15,1 0 6-15,5 2 2 16,1 3-14-16,8 7-3 15,-6-1 12-15,-1 3 0 0,-5 3-16 16,-6-1-9-16,-15 4-1 16,-7-3-2-16,-14 3 7 15,-13 1 22-15,-12 1 7 16,-7 0-8-16,-2-3-15 0,-6-5-10 16,3-4 0-16,1-5-1 15,1-5-3-15,4-4-5 16,1-6-8-16,9 0-23 15,3-4-17-15,12 3-31 16,9-1-44-16,13 1-66 16</inkml:trace>
  <inkml:trace contextRef="#ctx0" brushRef="#br0" timeOffset="52883.7058">18909 4708 676 0,'33'47'75'0,"-2"5"-75"0,2 9 17 16,1 3 19-16,-5 1-27 15,-11-5 16-15,-7 1 33 16,-8-1-8-16,-4-2 13 16,-9 2 1-16,-6-3-16 15,-2-1-20-15,-5-5-19 0,-2-1-6 16,-1-6-4-16,0-1-8 15,-1-8-28-15,2-2-39 16,1-9-71-16,8-10-147 16</inkml:trace>
  <inkml:trace contextRef="#ctx0" brushRef="#br0" timeOffset="76085.1196">15625 5453 873 0,'80'-18'-22'0,"19"-12"0"16,32-5 24-16,31-7 9 16,19-6-9-16,20-3 18 15,25-4-2-15,20-5-12 16,11 0 22-16,4-2 2 15,5-1-13-15,-3-2-15 16,-7 5 1-16,-11 3 39 0,-12 5 18 16,-11 4-5-16,-18 6-11 15,-23 4-24-15,-26 7-18 16,-30 4-22-16,-31 2-86 16,-29 0-62-16,-26 0-38 15,-27-2-133-15</inkml:trace>
  <inkml:trace contextRef="#ctx0" brushRef="#br0" timeOffset="76390.3984">19171 4296 1057 0,'38'0'9'15,"7"-2"-67"-15,19-2 64 0,11 0-6 16,2 2-67-16,-1-2 14 16,-5 3-54-16,-7 1 25 15,-13 3 81-15,-12 6 3 16,-14 7 20-16,-18 5 18 16,-7 7 6-16,-18 7 23 0,-17 3-10 15,-10 1-20-15,-8 0-20 16,-6 0-13-16,0-4-5 15,4-3-3-15,-1-4-40 16,9-5-72-16,9-2-67 16,9-8-139-16</inkml:trace>
  <inkml:trace contextRef="#ctx0" brushRef="#br0" timeOffset="76775.2342">20601 4098 917 0,'-59'39'35'0,"-1"9"-37"16,9 12 6-16,10 9 1 0,15 4-6 16,18-5-55-16,17-10-3 15,28-8 29-15,14-13 27 16,14-10 8-16,11-15 25 16,-2-10 12-16,-2-11 14 15,-8-16 16-15,-13-13-9 16,-10-14 2-16,-10-12-20 0,-13-9-17 15,-5-7-32-15,-6 1-32 16,-5 6-35-16,-2 6-48 16,-10 9-85-16,-7 8-333 15</inkml:trace>
  <inkml:trace contextRef="#ctx0" brushRef="#br0" timeOffset="79636.8172">5434 7089 687 0,'0'0'46'0,"73"-14"-70"15,-26 4 3-15,7 2 22 16,2 2 0-16,-6 0-13 0,-11 6-23 15,-18 0-62 1,-19 6-91-16,-18 7-72 0</inkml:trace>
  <inkml:trace contextRef="#ctx0" brushRef="#br0" timeOffset="79760.2582">5356 7290 729 0,'0'0'56'0,"-19"41"-54"15,24-26 12-15,17 0 43 16,10-2-41-16,12-5-15 15,7-2-32-15,6-5-34 16,-1-1-46-16,-3-3-156 0,-11-7-134 16</inkml:trace>
  <inkml:trace contextRef="#ctx0" brushRef="#br0" timeOffset="80755.4069">6037 7636 699 0,'0'0'-1'0,"6"59"-57"16,0-33 53-16,5 0 9 0,4-9-5 15,1-10-2-15,5-7 10 16,-2-4-2-16,1-12-4 16,-7-5-4-16,-3-6-26 15,-8-9-4-15,-2-5-4 16,-4-7 20-16,-6-2 7 0,1-4 21 16,-3 0 44-1,4-2 7-15,-3 5 2 0,1 4-19 16,-2 2 8-16,3 7-2 15,-2 4-12-15,3 3-21 16,4 4-12-16,4 4 0 0,7 2-2 16,11 0-4-16,9 2-4 15,6 1 0-15,7 1 1 16,8 2 0-16,1 4 1 16,2 1-1-16,-6 4-1 15,-1 2-5-15,-8 3-26 0,-9-1-14 16,-8 2 15-16,-9 2-13 15,-8 6-50-15,-6 2-84 16,-12 4 27-16,-13 4-109 16</inkml:trace>
  <inkml:trace contextRef="#ctx0" brushRef="#br0" timeOffset="80912.2171">5989 7247 712 0,'0'0'7'15,"39"10"-29"-15,1-3 27 16,5-3 19-16,4-1-46 0,-3 1-45 16,-5 0-152-16,-9 0 12 15,-14 4 8-15</inkml:trace>
  <inkml:trace contextRef="#ctx0" brushRef="#br0" timeOffset="81058.3398">6249 7424 164 0,'0'0'248'15,"-35"62"-92"-15,24-37-41 16,8-5-49-16,3 0-2 15,9-3-43-15,9-3-5 16,9-1-9-16,8-2-3 16,9-5 2-16,8 0-8 0,0-5-15 15,2-1-24-15,-5-3-67 16,-2-2-137-16,-10 0 41 16,-5-4-46-16</inkml:trace>
  <inkml:trace contextRef="#ctx0" brushRef="#br0" timeOffset="82619.2218">7293 6845 480 0,'0'0'25'0,"0"0"-24"16,0 0 11-16,0 0 52 15,-45-1-61-15,14 2-2 16,-7 6-2-16,-10 3 0 15,-6 3 1-15,-1 1-1 16,0 3 2-16,6-1 0 16,4 1 1-16,9-3 6 0,9 0 8 15,10 3 8-15,10 3-4 16,12 4-12-16,10 6 17 16,7 7 11-16,5 7-26 15,0 6-8-15,-3 1 0 16,-8 6 2-16,-7 2 15 0,-7 1 8 15,-4-2 1-15,-2-1-4 16,1-6 5-16,1-4 18 16,2-2-7-16,11-9-21 15,3 1-10-15,3-1-6 16,4-4 0-16,0-1-2 16,4-2-1-16,2-5-1 0,3-4-15 15,3-6-19-15,3-4-3 16,-2-6-41-16,-3-4-75 15,-7-11-92-15,-6-1-63 16</inkml:trace>
  <inkml:trace contextRef="#ctx0" brushRef="#br0" timeOffset="84417.9231">7653 7109 403 0,'0'0'35'0,"0"0"-20"16,-56-1-4-16,36 8 23 16,2 7 7-16,2 6-19 15,4 10 20-15,-1 7-21 16,3 11-3-16,-6 9 0 0,-1 8-8 16,-4 3-5-1,-1-1-3-15,2-6 3 0,0-4 2 16,7-10 19-16,5-9 2 15,8-4-13-15,8-2-7 16,11-5-8-16,10-2-4 16,6-3-40-16,11-7-45 0,-2-5-139 15,1-7-67-15</inkml:trace>
  <inkml:trace contextRef="#ctx0" brushRef="#br0" timeOffset="84723.1129">8044 7178 662 0,'0'0'-17'15,"-62"62"17"-15,34-14 13 16,5 15 30-16,4 4-37 16,7 5 14-16,6 2 20 0,4-2-32 15,7-2-5-15,4-6 0 16,4-9-4-16,5-4 3 16,-1-7-4-16,0-7-12 15,3-8-25-15,-1-11-6 16,2-8-93-16,-1-10-104 0</inkml:trace>
  <inkml:trace contextRef="#ctx0" brushRef="#br0" timeOffset="84967.1964">8297 7422 812 0,'0'0'34'0,"34"48"-52"0,-10-11 18 16,14 3 4-16,2 4 0 15,2-2-23-15,1 0-14 16,-7-1-34-16,-5-3-18 16,-4-4-3-16,-10-4-74 15,-3-9 37-15,-3-6-42 0,-6-10 88 16</inkml:trace>
  <inkml:trace contextRef="#ctx0" brushRef="#br0" timeOffset="85170.5073">8719 7428 335 0,'0'0'126'0,"0"0"-5"15,-48-10-32-15,23 25-32 16,-5 12-38-16,-9 10 6 15,-7 11-7-15,-7 2-9 16,0 3-11-16,3-6-13 0,5-6-54 16,4-10 13-16,8-12 34 15,7-10-41-15,6-9-100 16,4-1-13-16</inkml:trace>
  <inkml:trace contextRef="#ctx0" brushRef="#br0" timeOffset="85403.4639">9023 7163 779 0,'-11'38'58'0,"-10"1"-34"16,1 6 15-16,5 3-23 0,-1-2-17 15,7-5-39-15,7-5-27 16,2-6-41-16,5-9-42 16,7-4-76-16,3-7-58 15</inkml:trace>
  <inkml:trace contextRef="#ctx0" brushRef="#br0" timeOffset="85603.1299">9173 7315 629 0,'0'0'84'0,"0"0"-82"15,44 41-5-15,-12-9 27 16,11 9-12-16,5 7-16 16,4 6-15-16,-3 0-22 15,-6-3-46-15,-4-1-111 16,-9-9 12-16,-5-10 108 0,-3-11 18 15</inkml:trace>
  <inkml:trace contextRef="#ctx0" brushRef="#br0" timeOffset="85802.4566">9676 7358 439 0,'0'0'182'0,"-47"-17"-115"16,9 21-9-16,-13 18-5 15,-12 17-10-15,-16 18-28 16,-8 11-4-16,-5 10-12 0,4-1-25 16,9-4-36-16,17-14-39 15,18-18-47-15,19-15-39 16,15-19 69-16,10-13-20 16</inkml:trace>
  <inkml:trace contextRef="#ctx0" brushRef="#br0" timeOffset="86070.9646">9611 7139 736 0,'0'0'38'16,"36"-1"-36"-16,-3 17 7 15,10 13 12-15,3 12-20 16,0 10-1-16,-4 9-9 0,-14 5-23 15,-19 2 10 1,-15-3 3-16,-19-10-8 0,-11-8 2 16,-5-14 15-16,1-12 14 15,5-17-3-15,9-4-16 16,4-15-38-16,8-10-106 16,11-8-63-16</inkml:trace>
  <inkml:trace contextRef="#ctx0" brushRef="#br0" timeOffset="86223.3875">10013 7104 860 0,'0'0'-15'16,"41"-9"14"-16,-15 5 1 15,1-2-30-15,-4-2-164 16,-1-2-46-16,-9-3-140 0</inkml:trace>
  <inkml:trace contextRef="#ctx0" brushRef="#br0" timeOffset="86365.2435">10284 6980 646 0,'0'0'208'0,"15"44"-202"0,-6-12 26 15,5 7-5-15,4 5-25 16,-3 0-41-16,-1-2-51 15,-7-6-152-15,-5-9-226 16</inkml:trace>
  <inkml:trace contextRef="#ctx0" brushRef="#br0" timeOffset="87075.0348">10517 7404 705 0,'0'0'-4'0,"37"70"3"16,-8-26 6-16,5 9 0 16,3 2-6-16,1 1-1 0,1-4-22 15,-1 0-15-15,-7-6-23 16,-2-8-76-16,-7-10 46 16,0-13 1-16,-1-9-4 15,-6-10-50-15</inkml:trace>
  <inkml:trace contextRef="#ctx0" brushRef="#br0" timeOffset="87302.9987">10907 7339 870 0,'-49'40'42'16,"-9"10"-33"-16,-2 7-4 15,1 5 3-15,2-3-25 16,5-7-25-16,9-8-5 16,8-7-16-16,2-7-7 0,5-6-10 15,6-4-68-15,3-6-10 16,7-4-18-16</inkml:trace>
  <inkml:trace contextRef="#ctx0" brushRef="#br0" timeOffset="87575.3871">11174 7001 999 0,'0'0'-5'0,"-7"42"-15"16,5-10 20-16,1 5-3 16,0 0-169-16,-5-3-54 15,-1-8-323-15</inkml:trace>
  <inkml:trace contextRef="#ctx0" brushRef="#br0" timeOffset="90283.5543">11772 6929 545 0,'0'0'29'0,"0"0"-25"0,-67 21 4 15,25 6-1-15,-7 13-4 16,2 14 22-16,4 13 15 16,10 8-14-16,15 7-20 15,9 1-6-15,9-1 0 16,16-7-1-16,9-8-1 15,10-6-4-15,5-10 0 0,7-5 4 16,4-8-9-16,3-5-26 16,2-8-61-16,-7-7-56 15,-2-9-57-15</inkml:trace>
  <inkml:trace contextRef="#ctx0" brushRef="#br0" timeOffset="90553.0608">12205 7307 825 0,'0'0'-31'0,"48"78"27"15,-12-23 9-15,7 11 6 16,5 3-12-16,-3 1-4 16,-3-6-44-16,-6-6-27 15,-5-8 11-15,-8-9-52 16,-11-7-18-16,-5-9-33 16</inkml:trace>
  <inkml:trace contextRef="#ctx0" brushRef="#br0" timeOffset="90786.9845">12606 7403 746 0,'0'0'41'0,"0"0"-22"15,0 0-17-15,-40 19 7 16,22 12-11-16,-9 12 1 15,-9 11-2-15,-2 7-28 16,-6 3-27-16,1-3-52 16,5-7-86-16,4-9 38 15,8-11 46-15,8-14-34 16</inkml:trace>
  <inkml:trace contextRef="#ctx0" brushRef="#br0" timeOffset="91022.4836">12934 7115 962 0,'-22'37'-16'15,"0"-3"18"-15,6 7-16 16,5-1-9-16,5-7-137 16,1-9-48-16,4-10-247 0</inkml:trace>
  <inkml:trace contextRef="#ctx0" brushRef="#br0" timeOffset="91552.9824">12888 8165 750 0,'0'0'-2'0,"-25"42"-10"15,20-38-17-15,5-11 42 16,5-18-41-16,2-15 10 0,3-14 4 16,2-14-15-16,-1-13-1 15,3-8-2-15,-5-5-13 16,4 0-66-16,2 4 69 16,5 7 55-16,5 13 69 15,6 11 6-15,5 10-33 16,5 12-33-16,1 10-1 15,-4 8-14-15,0 7-10 0,-4 8-5 16,-10 4-5-16,-2 8-13 16,-4 11 2-16,-6 9 15 15,-6 12 12-15,-6 7 5 16,0 5 16-16,-7-2 7 16,-4-2-10-16,2-8 15 0,3-6 32 15,3-7-19-15,3-4-16 16,0-3-4-16,3-2-16 15,-2 1-7-15,-1-2-4 16,-4-2-2-16,-11-2 1 0,-5-4-1 16,-1 0-1-16,0-3-4 15,0-4-23-15,0-2-74 16,2 0-63-16,-7-6-145 16</inkml:trace>
  <inkml:trace contextRef="#ctx0" brushRef="#br0" timeOffset="93037.9376">13920 7196 772 0,'0'0'44'15,"2"53"-63"-15,4-11 17 16,7 9 14-16,1 9-9 15,3-2-3-15,2 2-17 16,-5-6-52-16,-3-9 0 0,-7-5-31 16,-4-7-7-16,-13-8 15 15,-12-6-14-15,-3-6-21 16</inkml:trace>
  <inkml:trace contextRef="#ctx0" brushRef="#br0" timeOffset="93185.9259">13703 7665 430 0,'0'0'160'15,"0"0"-30"-15,-37-37-41 16,39 28-30-16,18 1-42 16,11 1-12-16,12-2 5 0,10-1-7 15,7 0-7-15,3 2-50 16,2-3-53-16,-7 0-69 16,-7-1-160-16</inkml:trace>
  <inkml:trace contextRef="#ctx0" brushRef="#br0" timeOffset="93674.5435">14644 7251 668 0,'0'0'23'16,"0"0"-22"-16,0 0 3 16,-31-44-3-16,15 36-28 0,-8 0 5 15,-6 3-6-15,-7 5-3 16,-5 0 28-16,-6 7 13 16,-2 7 18-16,2 4-14 15,8 0 8-15,9 0 7 0,12-1-23 16,17-4-11-16,11-1-1 15,22-2 8-15,12-2-1 16,6 2-2-16,5-1-8 16,-4 3 4-16,-8 1 4 15,-12 5 3-15,-14 7 5 16,-16 2 37-16,-9 4 29 0,-10 3-11 16,-4-1-7-16,-1-1-15 15,6-2-13-15,6 0-18 16,10-6-2-16,4 2-4 15,12-2-4-15,6-4-3 16,10-3-11-16,5-2-8 0,7-8-31 16,1-4-34-16,4-3-9 15,-1-7-15-15,-2-11-84 16,-5-3-73-16</inkml:trace>
  <inkml:trace contextRef="#ctx0" brushRef="#br0" timeOffset="93968.8144">14835 6933 752 0,'26'37'-28'15,"5"11"31"-15,12 18 38 0,8 9-20 16,-2 12-18-16,-3 1 6 16,-9 2-3-16,-15-7 4 15,-12-1 13-15,-10-8 4 16,-11-6 3-16,-14-7-11 16,-5-8-15-16,-5-9-9 15,-6-7-19-15,1-11-54 0,2-11-72 16,3-12-187-16</inkml:trace>
  <inkml:trace contextRef="#ctx0" brushRef="#br0" timeOffset="97636.0171">15312 7483 800 0,'41'-6'-41'0,"1"-1"30"15,12 0 19-15,5 1 0 16,7 2-13-16,-3 4 2 15,-3-2-39-15,-4 0-44 16,-9-1-92-16,-10-3-57 0</inkml:trace>
  <inkml:trace contextRef="#ctx0" brushRef="#br0" timeOffset="98290.696">15779 8025 495 0,'0'0'1'0,"0"0"-20"0,0 0 38 15,0 0 23-15,0 0-35 16,0 0 20-16,0 0-15 16,0 0-11-16,0-72 3 0,3 28 12 15,-1-9 11-15,2-4 1 16,3-6-1-16,2-4-13 15,4-5-10-15,7-1-3 16,7 5-3-16,5 1 2 16,10 6 5-16,5 7 0 15,3 10-5-15,1 7-1 0,0 6-2 16,-9 5-14-16,-9 8 0 16,-10 6-1-16,-9 5 16 15,-12 5 4-15,-4 6 5 16,-21 9-5-16,-6 8-1 15,-4 3-1-15,-5 6 2 16,3 1-1-16,10 0 1 0,8 1 8 16,14 0-4-16,6 4-2 15,16 1 3-15,4 4 0 16,6 4 8-16,2-1 19 16,-3-1 3-16,-8 0-10 15,-10-2-15-15,-10-6 5 0,-13-5 26 16,-14-6 10-16,-3-4-8 15,-4-6-11-15,3-5-18 16,3-8-11-16,3-1-12 16,5-10-31-16,4-7-69 0,3-4-71 15,2-6-93-15,10-2-129 16</inkml:trace>
  <inkml:trace contextRef="#ctx0" brushRef="#br0" timeOffset="103691.1503">16316 6899 314 0,'0'0'24'16,"0"0"-53"-16,0 0 16 15,0 0 34-15,0 0-17 0,0 0 1 16,0 0 2-16,4-37 8 15,1 34 1-15,2 2 2 16,8-1 7-16,-1 0-8 16,10 2-9-16,5 0 3 15,7 0 5-15,4 0 2 16,1 2-2-16,3 3-2 0,-5 2 1 16,-3 3-2-16,-4 1 11 15,-4 6 3-15,-6 2-1 16,0 2-10-16,-8 3 0 15,-3 6-3-15,-2 3-8 16,2 2 0-16,-4 9 0 0,1 3 1 16,1 7 4-16,-3 4 2 15,0 4 4-15,-4 0 8 16,0-1-7-16,0-3-6 16,2-5 0-16,3-5 10 15,3-4 3-15,4-2-10 0,3-5-8 16,-2-4-4-16,-3-3-4 15,-5-6 2-15,-7-4-3 16,-10-4-2-16,-10-5 6 16,-9-1 8-16,-4-3 7 0,1-3 2 15,5-1-14-15,7 0-21 16,9 1-59-16,7 2-87 16,2 0-153-16</inkml:trace>
  <inkml:trace contextRef="#ctx0" brushRef="#br0" timeOffset="108884.4276">17323 7135 436 0,'0'0'300'0,"0"0"-311"0,10 45-81 16,3-16 110-16,5 6 4 16,7 7-22-16,4 3 0 15,3 0-12-15,5-1-2 16,-3-4-21-16,-1-4-7 15,-3-8-17-15,-2-8-36 0,-5-11 19 16,-5-9-32-16,-4-13 1 16</inkml:trace>
  <inkml:trace contextRef="#ctx0" brushRef="#br0" timeOffset="109167.0827">17682 7059 686 0,'0'0'129'0,"-41"36"-118"0,14-9-14 16,-4 5 8-16,-4 0-2 15,-4-4-24-15,-5-6-69 16,-1-4-32-16,-5-8-64 16,2-6 2-16,1-2 35 15,9-2 104-15,8 0 43 0,12 0 114 16,12 0 21-16,8 0-62 15,13 0-43-15,8 4 74 16,6 3 43-16,5 2-83 16,10 1-37-16,3-3-20 15,-1-3-7-15,-6-4-79 0,-5-10-296 16</inkml:trace>
  <inkml:trace contextRef="#ctx0" brushRef="#br0" timeOffset="113250.6623">7487 8639 67 0,'0'0'-11'0,"0"0"-45"16,0 0 56-16,0 0 26 16,0 0-4-16,21-40 33 15,-17 36 30-15,-1 1 5 16,-3 0-18-16,0 2-12 0,-9 1-14 15,-5 0-39-15,-6 4-9 16,-6 0-5-16,-2 3 6 16,-3 2 2-16,0 1 4 15,2 5 12-15,2 0 30 16,2 5-19-16,5 1-16 0,5 3-5 16,3 1-4-16,6 0-3 15,1 2 1-15,2 3 6 16,2 4-5-16,-2 4 1 15,-3 6 7-15,-1 4 6 16,1 2-2-16,-4-3 5 0,6-3 6 16,1-6-4-16,3-6-7 15,10-7-1-15,10-5 2 16,3-2 1-16,6-5-3 16,6 0 2-16,5-6-1 15,3 3-7-15,-1-4 0 16,-2-2-5-16,1-3-3 0,-6-1-31 15,-5 0-40-15,-8-8-49 16,-6-1-145-16</inkml:trace>
  <inkml:trace contextRef="#ctx0" brushRef="#br0" timeOffset="113567.8574">7831 8792 808 0,'0'0'26'16,"14"53"-55"-16,2-12 1 15,17 6 40-15,10 8 11 16,11 4-22-16,3 0-1 16,4-1-3-16,1-3-6 15,-6-7-14-15,-10-9-78 0,-9-6 6 16,-10-10-46-16,-10-13-5 16,-11-7-134-16</inkml:trace>
  <inkml:trace contextRef="#ctx0" brushRef="#br0" timeOffset="113759.7534">8200 8792 684 0,'0'0'86'0,"0"0"-62"0,0 0-26 15,-29 62 8-15,12-21 10 16,-8 10-17-16,-4 4-5 15,-4-1-51-15,-3-8-46 16,-2-7-109-16,-1-9-22 0,0-8 33 16</inkml:trace>
  <inkml:trace contextRef="#ctx0" brushRef="#br0" timeOffset="114071.7324">8571 8707 628 0,'0'0'115'16,"-33"69"-116"-16,20-30-16 15,6 4 21-15,3-2-2 16,4-3-53-16,5-4-6 16,5-4-97-16,1-6-37 0,-2-4-73 15</inkml:trace>
  <inkml:trace contextRef="#ctx0" brushRef="#br0" timeOffset="114417.0467">8911 8856 575 0,'0'0'9'0,"41"63"-23"15,-8-26 17-15,9 1 13 16,4 0-24-16,4-5-5 16,-4-3-8-16,2-3-51 15,-7-4-3-15,-5-4-13 0,-7-4-52 16</inkml:trace>
  <inkml:trace contextRef="#ctx0" brushRef="#br0" timeOffset="114601.836">9331 8731 805 0,'0'0'34'0,"-58"73"-32"16,18-17 0-16,-10 10 20 15,-2 4-23-15,-6-6-46 16,4-11-109-16,2-14-253 15</inkml:trace>
  <inkml:trace contextRef="#ctx0" brushRef="#br0" timeOffset="115122.3779">6831 8474 577 0,'-63'52'35'15,"1"14"13"-15,10 12 30 0,12 10-20 16,15-1-54 0,17 1-3-16,16-8-4 0,21-11-8 15,11-6 2-15,6-8-7 16,7-5-25-16,0-5-45 15,-1-5-52-15,-5-6 0 16,-4-6-111-16</inkml:trace>
  <inkml:trace contextRef="#ctx0" brushRef="#br0" timeOffset="116384.8587">9526 8589 299 0,'0'0'130'16,"0"0"-87"-16,0 0 8 0,0 0 26 16,45 40-49-16,-21-13 7 15,8 7-9-15,4 7-19 16,-1 3-4-16,-4 6-2 16,-8 0-1-16,-12 4 0 15,-11-3 1-15,-5-3-2 16,-13-2-6-16,-11-7-12 0,-5-6-10 15,-3-10-34-15,-1-8-122 16,1-9-65-16</inkml:trace>
  <inkml:trace contextRef="#ctx0" brushRef="#br0" timeOffset="116582.005">9823 8567 926 0,'0'0'-17'0,"0"0"-43"16,67 12 58-16,-22-6 7 16,6-2-68-16,3-1-33 15,0-3-165-15,-12 0-143 0</inkml:trace>
  <inkml:trace contextRef="#ctx0" brushRef="#br0" timeOffset="116754.7358">10293 8446 846 0,'0'0'30'15,"0"0"-36"-15,24 55 35 16,-8-25-3-16,-1 3-30 15,2 1-35-15,-3 1-63 0,-2-1-71 16,-9-4-118-16</inkml:trace>
  <inkml:trace contextRef="#ctx0" brushRef="#br0" timeOffset="116967.3373">10641 8742 691 0,'0'0'113'0,"0"0"-107"0,0 0-5 15,59 15 13-15,-26 9-11 16,5 7-8-16,6 11-2 16,-1 7-21-16,-2 2 4 15,-2 0-58-15,-10-6-154 16,-4-10-84-16</inkml:trace>
  <inkml:trace contextRef="#ctx0" brushRef="#br0" timeOffset="117133.7279">10990 8643 751 0,'-47'15'158'16,"-4"10"-146"-16,-3 10-12 15,0 8 3-15,1 7-3 16,2-3-54-16,5-6-85 0,6-8-168 16</inkml:trace>
  <inkml:trace contextRef="#ctx0" brushRef="#br0" timeOffset="117350.571">11161 8307 743 0,'0'0'140'0,"19"51"-141"0,-17-13 19 16,3 6 4-16,-5 8-22 15,0-2-91-15,-3-3-86 16,-8-3-154-16</inkml:trace>
  <inkml:trace contextRef="#ctx0" brushRef="#br0" timeOffset="119634.1529">11656 8459 341 0,'-7'-5'114'0,"-4"1"-123"0,0 1-20 16,-3 3 40-16,-1 6 16 15,-6 8 3-15,1 8 44 16,-5 10-29-16,-3 9-14 16,-1 11-8-16,2 4 1 15,1 5-4-15,9 0-11 16,6-4-8-16,7-3-1 0,6-7 4 16,9-4-2-16,7-5-3 15,5-4-2-15,-1-4-12 16,4-6-16-16,0-3-28 15,2-5-54-15,-3-7-5 0,2-4-20 16,-6-5-45-16</inkml:trace>
  <inkml:trace contextRef="#ctx0" brushRef="#br0" timeOffset="119884.0385">11759 8621 591 0,'0'0'24'0,"0"0"-22"0,0 0 6 15,36 48 2-15,-5-11-4 16,7 11 1-16,9 8-6 16,-1 3 3-16,6-1-3 15,-5-2 0-15,0-7-2 16,-9-6-27-16,0-10-24 15,-8-9-16-15,-7-10-13 0,-4-8-42 16,-5-6-81-16</inkml:trace>
  <inkml:trace contextRef="#ctx0" brushRef="#br0" timeOffset="120045.6148">12177 8731 788 0,'0'0'28'16,"-67"47"-25"-16,29-7-1 16,-4 8 3-16,-3 8-8 0,0-1-21 15,2-5-75-15,1-6-146 16,0-14-148-16</inkml:trace>
  <inkml:trace contextRef="#ctx0" brushRef="#br0" timeOffset="120267.0786">12409 8464 892 0,'0'0'-13'0,"7"46"-17"15,-3-9 29-15,1 5 0 16,-3 7-97-16,-3 3-18 0,1 0-106 16,-1-2-10-16</inkml:trace>
  <inkml:trace contextRef="#ctx0" brushRef="#br0" timeOffset="120927.6724">12457 9302 91 0,'0'0'568'16,"0"0"-567"-16,0 0-57 0,0 0 66 15,0 0 14-15,0 0-29 16,0 0 7-16,54-58 2 15,-27 14-6-15,4-11-1 16,3-8-2-16,3-5-12 16,-1-3-35-16,-1-3 15 0,-3 6 35 15,3 5 13-15,1 5 42 16,6 10-25-16,5 9-25 16,-1 11-10-16,-3 8-23 15,-7 9-17-15,-9 8 36 16,-14 4 5-16,-13 12 9 15,-11 7 20-15,-14 7 5 0,-6 3-5 16,-8 8-5-16,-1 5-3 16,-1 2-8-16,7 2-6 15,9 1 0-15,8 1-1 16,12-1 0-16,8 0 0 0,14-4 9 16,6-4 4-16,3-4 2 15,-1-7 24-15,-9-6 1 16,-4-8-2-16,-11-3-6 15,-3-5-4-15,-12-4-12 16,-10-3-17-16,-4 0-24 16,-7 0-45-16,-5-1-6 0,3-5 19 15,3-1 0-15,7-2-49 16,9-1-28-16,14-1-54 16</inkml:trace>
  <inkml:trace contextRef="#ctx0" brushRef="#br0" timeOffset="121384.5556">13361 8694 785 0,'0'0'22'0,"-20"44"-33"16,9-11 16-16,0 8 14 15,2 5-19-15,4 3 0 16,1-2-9-16,4-1-13 15,0-4-21-15,-3-7-37 0,-3-7-53 16,-8-11-73-16,-9-10-42 16</inkml:trace>
  <inkml:trace contextRef="#ctx0" brushRef="#br0" timeOffset="121522.768">13048 8900 691 0,'0'0'124'0,"39"3"-115"15,0 4-10-15,11-2 11 16,12 0-12-16,5-1-58 16,-2-4-82-16,-2-4-243 15</inkml:trace>
  <inkml:trace contextRef="#ctx0" brushRef="#br0" timeOffset="121906.5013">14099 8581 919 0,'0'0'36'0,"-73"5"-48"16,27 6 12-16,-5 3 1 16,2 1-31-16,2 2 17 0,11-3-8 15,9-1-18-15,12-3 39 16,10 3-3-16,10 0-15 15,14 2 6-15,4 2 2 16,1 3-7-16,2-1-21 16,-2 3 24-16,-11 0 12 15,-6 0 3-15,-5 4 9 0,-2 0 24 16,-4 3 11-16,-3 0 2 16,-1 1-13-16,2-2-13 15,2 0-3-15,0-3-4 16,4-1-10-16,4-2-3 15,7-4-4-15,4-3-23 0,7-1-42 16,4-4-29-16,1-6-31 16,2-3-64-16,3-1 38 15,1-7-60-15</inkml:trace>
  <inkml:trace contextRef="#ctx0" brushRef="#br0" timeOffset="122187.8643">14288 8442 977 0,'36'41'28'15,"0"11"-27"-15,7 17-2 16,1 16 21-16,-10 8-16 15,-11 0-2-15,-15-4-6 0,-10-5-35 16,-12-15 10-16,-7-12-4 16,-4-17 0-16,1-14-8 15,1-11-16-15,1-10-40 0,1-5-50 16,4-9-31-16,8-4 52 16,3-3-44-16</inkml:trace>
  <inkml:trace contextRef="#ctx0" brushRef="#br0" timeOffset="122585.7317">14796 8893 762 0,'0'0'122'0,"0"0"-123"0,49-15-9 16,-16 8 51-16,8 1-33 15,6-1-13-15,2 1-17 16,2-1-46-16,-5 4-19 16,-3-4-32-16,-7 1-84 0,-5-1 6 15,-7-1-24-15</inkml:trace>
  <inkml:trace contextRef="#ctx0" brushRef="#br0" timeOffset="123220.5518">15466 8738 652 0,'2'51'52'16,"-3"6"-43"-16,-2 13-7 0,-5 6 5 16,-1 0-4-1,-5-9-4-15,1-12-5 0,-1-10-7 16,1-12 13-16,0-12 4 15,-3-11 3-15,-1-8-2 16,-1-4 5-16,-6-10 12 16,0-7-8-16,2-5 4 0,1-4 3 15,9-9-2-15,8-9-4 16,10-8-13-16,13-8-10 16,11-10-18-16,5-1-8 15,6 2 5-15,1 8 22 16,0 8 10-16,2 11 1 0,1 11-2 15,3 6-3-15,-6 6-7 16,-4 8-23-16,-7 5 11 16,-8 5 15-16,-12 3 4 15,-10 8 4-15,-8 4-1 0,-7 5 0 16,-8 4 3-16,4 6 0 16,2 0-3-16,8 3-4 15,10 5-7-15,17 2-11 16,8 3 12-16,3 0 8 15,0-3 4-15,-4-6 16 16,-10-5 14-16,-10-5 5 0,-10-7 1 16,-17-7-7-16,-10-4-24 15,-7-3-13-15,-5-4-9 16,1-5-5-16,4 1 2 16,7 1-16-16,9 1-43 15,13 2-49-15,9-3-109 0,17-1-92 16</inkml:trace>
  <inkml:trace contextRef="#ctx0" brushRef="#br0" timeOffset="123501.7318">16097 8372 838 0,'0'0'-10'0,"34"61"3"15,-11-9 10-15,0 17 4 16,-9 13-9-16,-8 6 7 16,-7 3-3-16,-9-6-1 15,-9-9 0-15,-5-12-3 0,3-12 4 16,-2-14-7-16,0-8-18 15,1-11-52-15,1-11-96 16,2-7-118-16</inkml:trace>
  <inkml:trace contextRef="#ctx0" brushRef="#br0" timeOffset="124336.5254">16567 8186 761 0,'0'0'78'0,"0"0"-75"0,3 57 25 16,-7-24 61-16,-8 6-73 15,-7 0-16-15,-8-1-23 16,0-4-42-16,-2-4-38 16,6-9-20-16,6 0-9 15,11-2-13-15,5-4 32 16,11 0 4-16</inkml:trace>
  <inkml:trace contextRef="#ctx0" brushRef="#br0" timeOffset="125170.3524">16697 8115 263 0,'0'0'24'0,"0"0"-16"16,0 0 43-16,0 0-3 15,0 0-30-15,0 0-13 16,48-1 11-16,-20 2 19 0,3-1-18 16,6 3-9-16,-3-2-8 15,1-1 0-15,-5 0 0 16,-3 2-2-16,-5 1 4 16,-7 2-1-16,-5 5 3 15,-3 4 15-15,-3 7-1 16,-3 5-1-16,0 5-6 0,-2 5-8 15,1 4-3-15,0 5 0 16,-1 3 2-16,1 9-2 16,0 5 2-16,-7 8 26 15,-5 5 16-15,-1 4-10 16,-1 0-9-16,2-1 5 0,7-7 26 16,-1-9-9-16,4-9-13 15,2-7 8-15,-1-8-4 16,0-7-17-16,-3-5-12 15,-2-2-5-15,-7-3 1 16,-8-1 5-16,-6-4-3 0,-6-3-7 16,-1-2-6-16,-1-4-19 15,6-4-45-15,6-2-74 16,6-1-190-16</inkml:trace>
  <inkml:trace contextRef="#ctx0" brushRef="#br0" timeOffset="141692.812">4916 10555 6 0,'0'0'22'0,"0"0"-10"16,0 0-2-16,0 0 37 16,0 0 50-16,0 0-84 0,0 0 185 15,0 0-80-15,0 0-63 16,0 0-20-16,0 0-6 15,39-16-17-15,-9 9-11 16,7 0 1-16,4 1-2 16,-1 2 1-16,-2 1-1 15,-5 2-1-15,-4 1-4 0,-8 1-55 16,-10 5-77-16,-9 1 2 16,-8 4-40-16</inkml:trace>
  <inkml:trace contextRef="#ctx0" brushRef="#br0" timeOffset="141887.9089">4864 10717 305 0,'0'0'107'0,"0"0"-29"15,0 0 24-15,0 0-35 16,0 0-31-16,42 25 6 16,-4-23-18-16,4-2-18 0,1 0-3 15,-4 0-2-15,-4 0-22 16,-6-2-40-16,-12 1 16 15,-5 1-21-15,-5 0-49 16,-7 0 6-16,-4 1-21 16</inkml:trace>
  <inkml:trace contextRef="#ctx0" brushRef="#br0" timeOffset="143551.8025">5745 10718 670 0,'0'0'42'0,"4"50"-82"0,-4-16 38 15,4 7 7-15,0 7 1 16,1 1-5-16,2 2-1 15,0-5 0-15,-1-4 0 16,-1-11-1-16,-1-8-6 0,0-9-4 16,-3-8-3-16,-1-8 13 15,0-12 9-15,-3-6 1 16,-6-9-8-16,1-8-1 16,-4-6-3-16,1-4 1 15,-1-3 0-15,4-1 1 0,-1 1 2 16,3 4 5-16,1 3 7 15,0 3 22-15,1 6 5 16,-1 6-9-16,1 2-11 16,0 5 0-16,1 2 0 15,2 5 1-15,1 3 5 0,2 1-6 16,8 0-12-16,5 2-4 16,6 0 3-16,6 0 1 15,4 0 2-15,3 0 1 16,5 3-4-16,5 2-2 0,3-3-5 15,-1 3 1-15,4 2-2 16,-6-2-3-16,-6 3-22 16,-7 0-45-16,-10 0-42 15,-14 3-34-15,-8 4-125 16,-16 1-54-16</inkml:trace>
  <inkml:trace contextRef="#ctx0" brushRef="#br0" timeOffset="143708.5024">5682 10734 686 0,'0'0'39'0,"57"3"-49"16,-16-2 17-16,6 2-3 16,2 0-41-16,-7 2-48 15,-11 1-68-15,-12 4-83 16</inkml:trace>
  <inkml:trace contextRef="#ctx0" brushRef="#br0" timeOffset="143873.8509">5753 10964 462 0,'0'0'136'0,"-53"55"-46"15,46-36-7-15,7-6-22 16,13-6-45-16,14-3 3 0,9-4-11 16,9 0-6-16,1-7 0 15,4-2-12-15,-3-2-44 16,-3-2-58-16,-6-1-16 15,-2 2-31-15,0-3 14 16,-4 2-82-16</inkml:trace>
  <inkml:trace contextRef="#ctx0" brushRef="#br0" timeOffset="144303.0437">6660 10342 203 0,'0'0'-30'0,"0"0"-78"0,0 0 107 15,8-43 9-15,-8 33-13 16,0 2 15-16,-5 1 37 16,-2 4 42-16,-10 3 35 15,-2 7-50-15,-8 11-44 16,-2 12 46-16,-2 13 39 16,0 14-18-16,6 11-11 15,7 7-21-15,12 6-11 0,6 0-16 16,13 3-7-16,12-7 11 15,8-4-8-15,7-4-10 16,4-5-17-16,4-5-5 16,0-8-11-16,2-4-28 15,-4-6-28-15,-5-11-60 0,-5-6-99 16,-15-10-242-16</inkml:trace>
  <inkml:trace contextRef="#ctx0" brushRef="#br0" timeOffset="146118.5181">7085 10519 457 0,'0'0'150'0,"0"0"-125"0,0 0-37 16,-37 29 33-16,32-11 18 15,1 9-31-15,-1 9 33 16,0 8-6-16,-1 7-4 16,-1 5-13-16,-1 6-12 0,3-3-4 15,-3 0-1-15,5-7 0 16,2 0 0-16,2-6 4 16,10-3 9-16,6-3 2 15,10-2-6-15,4-1-6 16,10-4-16-16,6-4-33 15,2-6-56-15,2-6-100 0,-5-8-91 16</inkml:trace>
  <inkml:trace contextRef="#ctx0" brushRef="#br0" timeOffset="148068.4809">7515 10657 465 0,'0'0'86'0,"0"0"-110"16,0 0 26-16,0 0 13 16,-45 17-44-16,18-7 18 15,-4 4 19-15,-5 3 18 0,0 3 7 16,2 3 10-16,5 7 3 16,7 3 19-16,6 4-2 15,10 5-15-15,4 5-18 16,10 3-5-16,9-1-3 15,9 2-9-15,3-2-5 16,7-4-5-16,2-2-6 0,-2-5-4 16,1-5-11-16,-6-5-12 15,-3-4-17-15,-4-5-40 16,-9-5-48-16,-3-5-117 16,-7-5-106-16</inkml:trace>
  <inkml:trace contextRef="#ctx0" brushRef="#br0" timeOffset="148434.6199">7733 10735 715 0,'0'0'33'0,"19"57"-63"0,5-13 26 16,7 11 35-16,10 8-20 15,5 4-12-15,5-2-2 16,2 0-3-16,0-5-3 16,-6-6-1-16,-5-7-19 15,-8-9-10-15,-10-5-13 0,-8-8-28 16,-11-7-85-16,-5-7-73 16</inkml:trace>
  <inkml:trace contextRef="#ctx0" brushRef="#br0" timeOffset="148636.0145">8133 10826 783 0,'0'0'60'0,"0"0"-78"15,-4 68 16-15,-7-24 21 16,-7 14-20-16,-9 2-13 15,-8 7-32-15,-6-4-55 16,-6-5-75-16,1-10 10 16,0-10-12-16</inkml:trace>
  <inkml:trace contextRef="#ctx0" brushRef="#br0" timeOffset="148872.3113">8448 10489 1007 0,'0'0'12'0,"0"42"-34"15,0-9 21-15,0 5 14 16,-2 3-65-16,0-1-40 15,0-3-68-15,-2-7-135 16,-1-5-74-16</inkml:trace>
  <inkml:trace contextRef="#ctx0" brushRef="#br0" timeOffset="149220.5885">8746 10746 843 0,'0'0'54'0,"14"46"-81"16,3-9 3-16,10 10 45 16,7 12-14-16,8-2-27 15,7 3-20-15,-2-4-43 16,-2-6-13-16,-5-4 25 16,-5-8-54-16,-2-4 55 15,-8-7 21-15,-4-7 37 0,-2-7-79 16,-7-9-126-16</inkml:trace>
  <inkml:trace contextRef="#ctx0" brushRef="#br0" timeOffset="149421.2562">9098 10785 293 0,'-41'17'570'16,"-1"10"-535"-16,-4 11-37 0,-1 18 18 15,-2 12 14-15,1 8-41 16,2 3-14-16,6-7-34 16,7-9-33-16,6-11-28 15,5-14-53-15,10-13 39 16,6-14-34-16</inkml:trace>
  <inkml:trace contextRef="#ctx0" brushRef="#br0" timeOffset="149685.9119">9385 10643 393 0,'0'0'385'0,"34"48"-391"16,-26-9-13-16,-1 9 23 15,0 7 2-15,-7 5-21 16,-7 4 11-16,-8-2-16 16,-6-2-17-16,-5-6 16 15,1-7-30-15,3-9-93 16,3-12-42-16,11-13-70 16</inkml:trace>
  <inkml:trace contextRef="#ctx0" brushRef="#br0" timeOffset="149868.9949">9640 10623 951 0,'0'0'-19'0,"49"3"-32"16,-13 0 29-16,6-2-21 15,1-1-251-15,-3 0 19 16</inkml:trace>
  <inkml:trace contextRef="#ctx0" brushRef="#br0" timeOffset="150043.7461">10054 10562 897 0,'0'0'27'0,"2"37"-35"15,2-10 24-15,1 4-4 0,-1 5-18 16,-2 2-3-16,-2 2-24 16,-2-1-11-16,2 0 7 15,0-5-58-15,7-3-148 16,7-11-131-16</inkml:trace>
  <inkml:trace contextRef="#ctx0" brushRef="#br0" timeOffset="151456.4202">10376 10804 618 0,'0'0'28'0,"37"63"-26"16,-14-19 7-16,8 9 51 0,2 2-39 16,5 2-18-16,5-1-11 15,-1-7-21-15,0-4 7 16,-1-9-8-16,-3-6-43 16,-6-8-43-16,-3-10 5 15,-4-8-27-15,-6-6-36 0</inkml:trace>
  <inkml:trace contextRef="#ctx0" brushRef="#br0" timeOffset="151656.9781">10788 10825 292 0,'0'0'136'0,"0"0"-29"16,-44-22-2-16,31 44-47 15,-5 11-43-15,-7 13-4 16,-7 11-1-16,-5 13-9 0,-10 2-7 15,-2 0-13 1,-3-3-34-16,4-7-59 0,4-8-36 16,9-14 30-16,8-12 56 15,7-15-17-15</inkml:trace>
  <inkml:trace contextRef="#ctx0" brushRef="#br0" timeOffset="151884.3008">11213 10572 862 0,'0'0'55'15,"5"51"-53"-15,-5-13-5 16,0 6 17-16,0 6-37 0,-1-1-58 15,0-4-64-15,0-7-160 16,-3-6-71-16</inkml:trace>
  <inkml:trace contextRef="#ctx0" brushRef="#br0" timeOffset="178484.6871">11971 10782 401 0,'0'0'-5'0,"0"0"19"0,0 0 77 15,-52-27-21-15,19 27-64 16,-9 7 3-16,-10 6-6 15,-6 5 17-15,-2 5 13 16,0 4-7-16,5 0-8 16,7 2-5-16,8-2 1 0,13-4-2 15,13-1-7-15,14-1-2 16,19-6 0-16,18-3-2 16,14 0-1-16,10-1-5 15,0 0-1-15,-4 1 5 16,-10 3 2-16,-17 4 0 0,-18 5-1 15,-14 2 4-15,-17 0 15 16,-6 0 25-16,-4 1 13 16,0-7 7-16,8 0 0 15,8-7-13-15,9-1-20 0,4-3-18 16,6-2-13-16,11-2-2 16,7-5-15-16,7 0-34 15,2-6-32-15,4-6-19 16,0-5-32-16,-1-4-64 15,-1 0-54-15</inkml:trace>
  <inkml:trace contextRef="#ctx0" brushRef="#br0" timeOffset="178738.7839">12049 10440 861 0,'0'0'46'16,"56"10"-68"-16,-13 15 19 16,10 18 7-16,1 14 4 0,-6 15-9 15,-13 18-1-15,-15 8-28 16,-13 2 12-16,-17-3 3 16,-13-3 8-16,-7-13 22 15,-4-13 28-15,-2-10-17 16,-1-11-20-16,3-7-43 15,1-10-79-15,4-10-191 0</inkml:trace>
  <inkml:trace contextRef="#ctx0" brushRef="#br0" timeOffset="184042.4324">13138 10428 668 0,'0'0'114'15,"0"0"-144"-15,-41 23 23 16,22-4 55-16,-2 7-15 16,-2 7-22-16,0 7 14 0,0 7-6 15,-1 6 3-15,3 4-6 16,2 4-5-16,2 2 4 16,4-1-4-16,2 0 0 15,4-5 0-15,2 0 6 16,4-4-5-16,1-6-9 15,8 0-3-15,6-7-2 0,5-1-18 16,6-10-14-16,6-3-13 16,3-9-36-16,7-7-37 15,-1-10-82-15,-2-5-94 16</inkml:trace>
  <inkml:trace contextRef="#ctx0" brushRef="#br0" timeOffset="184358.8069">13622 10549 310 0,'0'0'500'0,"0"0"-506"16,-55 16-6-16,29 4 49 15,0 8-8-15,-2 12-25 16,-1 7 14-16,1 4-12 16,2 3-4-16,8 3 0 15,2-2-2-15,5-1 0 16,7-2 1-16,4-2-4 0,11-4 7 16,7-3-5-16,4-4-11 15,9-3-33-15,3-5-31 16,0-7-36-16,3-7-97 15,1-9-31-15</inkml:trace>
  <inkml:trace contextRef="#ctx0" brushRef="#br0" timeOffset="184624.0516">13986 10840 862 0,'0'0'10'0,"37"46"-17"15,-8-8 18-15,10 8 8 0,5 9-17 16,5 3-2-16,-1 2 1 16,3-5-14-16,-5-5-12 15,-1-6-67-15,-10-10-24 16,-3-12 20-16,-7-6-7 15,-3-13 4-15,-7-6-56 16,-4-15-44-16</inkml:trace>
  <inkml:trace contextRef="#ctx0" brushRef="#br0" timeOffset="184804.6786">14483 10792 641 0,'0'0'64'0,"-62"-6"-16"0,28 23 38 15,-4 13-35-15,-4 13-23 16,-5 10 1-16,2 5-17 16,2-2-10-16,3-3-30 15,5-10-76-15,5-8-81 0,2-8-97 16,1-6 66-16</inkml:trace>
  <inkml:trace contextRef="#ctx0" brushRef="#br0" timeOffset="185023.6791">14805 10674 978 0,'0'0'11'15,"-31"67"-38"-15,9-29 32 16,-3 2 5-16,3-2-124 0,-1-9-49 16,3-11-132-16</inkml:trace>
  <inkml:trace contextRef="#ctx0" brushRef="#br0" timeOffset="185357.0902">14991 10676 673 0,'0'0'28'0,"29"45"-25"16,-6-12 6-16,6 5 38 15,8 6-44-15,1 3-3 16,2 0 1-16,3-2-5 16,-3-2-7-16,-6-5-37 15,-1-6-20-15,-4-6-45 16,-6-10-8-16,0-6 12 0,-2-10-137 15</inkml:trace>
  <inkml:trace contextRef="#ctx0" brushRef="#br0" timeOffset="185518.6728">15420 10728 821 0,'-40'29'16'0,"-1"8"-14"15,-5 12 49-15,2 7-23 16,1 5-60-16,3 1-53 0,5-4-116 16,1-4-152-16</inkml:trace>
  <inkml:trace contextRef="#ctx0" brushRef="#br0" timeOffset="185851.9778">15705 10671 550 0,'0'0'65'16,"0"0"-62"-16,42 32 5 15,-21-5 35-15,2 8-37 0,-2 8-9 16,-3 4-1-16,-5 5 2 16,-7 2 2-16,-6 2 7 15,-5-2 5-15,-10-2-4 16,-2-5-3-16,-4-6-7 16,-4-6-7-16,0-9-6 0,4-5-14 15,3-5-51-15,5-9-58 16,7-5-9-16,6-3-89 15</inkml:trace>
  <inkml:trace contextRef="#ctx0" brushRef="#br0" timeOffset="186771.7536">15933 10402 26 0,'0'0'621'0,"0"0"-613"0,43 1-8 16,-20-4 59-16,-1 0-37 15,3 2-24-15,-1-3-1 16,-3-1-40-16,-2 1-72 16,-2-3-93-16,-4 1-25 0</inkml:trace>
  <inkml:trace contextRef="#ctx0" brushRef="#br0" timeOffset="186988.9508">16347 10257 551 0,'0'0'124'16,"0"0"-115"-16,-9 49 16 0,-2-19 41 16,-2 6-46-16,-3 3-17 15,1 1-1-15,1 2-17 16,5-3-39-16,2-3-40 15,6-3-102-15,0-5-39 16</inkml:trace>
  <inkml:trace contextRef="#ctx0" brushRef="#br0" timeOffset="187353.9715">16510 10708 767 0,'0'0'31'0,"34"16"-44"16,-7 2 26-16,8 9 27 15,4 7-39-15,0 5-3 16,1 5-3-16,-1 0-12 16,0 2 7-16,-8-3-29 15,-3-2-46-15,-5-8-30 16,-1-6-8-16,-6-7 21 0,-1-11-80 15</inkml:trace>
  <inkml:trace contextRef="#ctx0" brushRef="#br0" timeOffset="187551.5669">17040 10701 697 0,'0'0'94'0,"-63"25"-74"15,16 6 3-15,-10 15 50 0,-6 9-43 16,-4 10-29-16,2 3-10 16,1-4-42-16,9-5-16 15,8-12-41-15,10-14-94 16,8-12-74-16</inkml:trace>
  <inkml:trace contextRef="#ctx0" brushRef="#br0" timeOffset="187745.1257">17220 10502 1047 0,'0'0'14'0,"-1"50"-50"16,-8-17 18-16,-2 4 32 15,-5 4-111-15,-4-4-79 0,2-7-161 16</inkml:trace>
  <inkml:trace contextRef="#ctx0" brushRef="#br0" timeOffset="190438.2716">18072 10693 115 0,'0'0'551'0,"0"0"-574"16,0 0-29-16,-33-37 76 0,29 27-13 16,-2-3-87-16,0 3 22 15,0-5 2-15,2 0 13 16,1-2 19-16,-3-1 16 15,4 1-2-15,-2 0-22 0,-2 1 23 16,-3 2 19 0,-4 5 20-16,-12 5 27 0,-6 4 5 15,-14 9-4-15,-5 8-18 16,-7 4-22-16,-7 4-1 16,1 3 10-16,7-1-1 15,10 1-6-15,15-1 18 16,16-3-8-16,15 0-17 0,25-4-3 15,17 0-7-15,14 0 1 16,13-3-6-16,8-1-1 16,-1-1-1-16,-6 2 0 15,-9 2-1-15,-14 1-13 0,-22 2 7 16,-21 5 3-16,-14 0 0 16,-20 2 8-16,-9 2 11 15,0-3 1-15,3 1-2 16,9-5 7-16,11-2-10 0,10-3-1 15,9-5-6-15,16 0-2 16,6-4-1-16,6-3-7 16,9-4-14-16,6-1-20 15,4-2-22-15,4-4-25 16,2-4-35-16,0-6-108 16,-3-2-33-16</inkml:trace>
  <inkml:trace contextRef="#ctx0" brushRef="#br0" timeOffset="190757.3915">18194 10386 803 0,'0'0'-26'16,"42"49"-16"-16,-7-9 52 15,8 9 1-15,-2 6-15 16,-2 8 4-16,-4 2-4 16,-7 3-1-16,-12 0-6 0,-11-1 7 15,-5-5 2-15,-7-5-2 16,-11-4-3-16,-2-9-21 15,-3-6-30-15,-3-11-65 16,2-7-16-16,5-6-39 16</inkml:trace>
  <inkml:trace contextRef="#ctx0" brushRef="#br0" timeOffset="191103.7276">18841 10176 845 0,'-3'35'73'0,"-7"5"-61"16,-3 6-10-16,0 8 55 16,-1 0-28-16,3-2-50 15,2-5-13-15,0-5-44 0,5-9-41 16,4-5-33-16,0-7-88 15</inkml:trace>
  <inkml:trace contextRef="#ctx0" brushRef="#br0" timeOffset="192152.45">19083 9936 482 0,'0'0'143'0,"38"4"-143"16,-6-4-11-16,10 0 21 15,9-4-7-15,1-1-6 16,-1-3 5-16,1-2-2 15,-6 3-5-15,-10 0 4 16,-8 1 1-16,-10 2 0 0,-5 4 3 16,-5 3 7-16,-6 12 11 15,-2 9 12-15,1 8 2 16,1 10-11-16,4 9-17 16,-2 6-4-16,5 6-2 15,3-1 0-15,3 6 5 0,4 0 14 16,3-2 2-16,0 2 11 15,0 0-6-15,-2-1-15 16,-3 0-2-16,-6-2 12 16,-5 2-11-16,-6-5-6 15,-6-2 0-15,-12-6 1 16,-12-4 1-16,-7-4 10 0,-8-7-4 16,-5-5-10-16,-1-6-1 15,2-4-1-15,2-5-4 16,5-5 1-16,6-4-2 15,0-3-6-15,5-4-18 16,-3-3-17-16,3 0-7 0,0-1-68 16,1-3-133-16,2 0-141 15</inkml:trace>
  <inkml:trace contextRef="#ctx0" brushRef="#br0" timeOffset="196237.7805">4868 12762 832 0,'0'0'-32'16,"0"0"-79"-16,0 0 119 0,49 14 24 15,-24-14-34-15,5 0-8 16,5 0-4-16,7-3-15 16,0-1 0-16,-1 1-18 15,-5-1-77-15,-5 4 12 16,-10 0-4-16,-11 0 41 15,-10 4 42-15,-10 5-28 0</inkml:trace>
  <inkml:trace contextRef="#ctx0" brushRef="#br0" timeOffset="196389.6556">4803 12955 335 0,'-38'21'234'16,"18"-5"-147"-16,20-5 10 0,18-3-20 15,20-4-12-15,14-3-17 16,15-1-18-16,10-4-26 15,4-5-3-15,2-1-34 16,-5-4-71-16,-11 0-117 16,-13-6-275-16</inkml:trace>
  <inkml:trace contextRef="#ctx0" brushRef="#br0" timeOffset="206584.8818">5791 12837 573 0,'0'0'-70'0,"0"43"25"16,0-12 46-16,-2 6 28 16,-2 4-28-16,-1 3 0 15,-1 0-10-15,0 0 5 16,0-1 4-16,1-6-1 0,3-5-3 16,1-7-1-16,1-6 1 15,0-6 5-15,0-7 0 16,0-5 0-16,-1-1 5 15,-3-12 4-15,2-7-5 16,-6-8-7-16,4-7-2 16,-3-10 5-16,1-5-2 0,-1-3 2 15,0-2-3-15,0 2 5 16,3-1 29-16,-2 6 28 16,-1 3-9-16,3 6-17 15,-1 1-7-15,4 6-4 16,1 4-4-16,8 1 1 0,7 3 4 15,10 2-3-15,4 1-11 16,11 3-4-16,5 0 4 16,2 3-2-16,0 1-2 15,-2 3-4-15,-2 3-4 16,-6-1 1-16,-10 4-31 16,-5 3-33-16,-11 1-39 0,-6 0-87 15,-5 0-42-15</inkml:trace>
  <inkml:trace contextRef="#ctx0" brushRef="#br0" timeOffset="206794.133">5637 12884 796 0,'0'0'-8'0,"67"13"-65"15,-34-5 44-15,-8 5-6 0,-15 3-326 16</inkml:trace>
  <inkml:trace contextRef="#ctx0" brushRef="#br0" timeOffset="206923.0615">5467 13261 654 0,'0'0'142'0,"0"0"-130"0,63 29-17 16,-21-27 7-16,8-3-3 15,3-1-60-15,5-10-71 16,0-6-277-16</inkml:trace>
  <inkml:trace contextRef="#ctx0" brushRef="#br0" timeOffset="207880.7922">5680 13265 282 0,'0'0'48'0,"0"0"-88"16,0 0 14-16,0 0 31 15,0 0-3-15,-39 11-10 16,39-11 16-16,0 0 32 0,4 0 10 15,6 0 20-15,3 0 32 16,7 0-50-16,7 0-36 16,7 0-2-16,8 0 5 15,4-1-4-15,2 1 2 16,2 0 5-16,0 0 5 0,-2 0-4 16,-4 2 9-16,-5 1-4 15,-4 0-17-15,-8 3-10 16,-7-2-17-16,-8 0-38 15,-4 1-31-15,-8-2-32 16,-4-1-16-16,-7-2-30 16</inkml:trace>
  <inkml:trace contextRef="#ctx0" brushRef="#br0" timeOffset="210802.531">6793 12458 342 0,'0'0'23'0,"0"0"-34"16,0 0-1-16,0 0 20 16,0 0 3-16,22-37 8 15,-17 27 24-15,-3 0 2 16,-2 3-6-16,-7 0 2 15,-5 3-35-15,-6 0-9 0,-8 4-10 16,-7 0 9-16,-8 3 5 16,-8 2 6-16,-2 5 13 15,-1 3 10-15,3 0 13 16,6 2-16-16,10-1-7 16,10 5-6-16,10-1-5 15,13 4-9-15,1 2 5 0,11 3-2 16,4 7 1-16,-1 0-3 15,-2 4-3-15,-9 3-1 16,-4 4 2-16,-5 1 1 16,-9 1 2-16,-5 3 0 0,0-2 11 15,3 2 32-15,4-3 7 16,7 1-16-16,5-1-12 16,7-2-6-16,11-2 1 15,7-6 3-15,8 1-7 16,7-8-1-16,6-2-4 15,6-6-2-15,4-5-3 0,3-4-4 16,1-5-2-16,-4-5-11 16,-9-3-20-16,-2-3-27 15,-10-7-60-15,-8-3-106 16,-12-4-163-16</inkml:trace>
  <inkml:trace contextRef="#ctx0" brushRef="#br0" timeOffset="215785.021">7312 12572 702 0,'0'0'-1'0,"-45"22"-10"15,26 0 21-15,0 10 32 16,2 11-37-16,4 8 12 16,-1 10 0-16,6 2-6 0,-1 3-8 15,3-2-3-15,4-7-4 16,2-6-7-16,11-5 4 15,11-11 9-15,7-6-1 16,11-8-3-16,9-8-16 16,6-8-52-16,4-5-127 15,1-14-132-15</inkml:trace>
  <inkml:trace contextRef="#ctx0" brushRef="#br0" timeOffset="215993.2955">7806 12782 903 0,'0'0'3'16,"-6"51"-19"-16,12-13 9 16,13 9 23-16,8 4-29 0,9 2-11 15,9-3-17-15,3-4-27 16,4-6-27-16,-4-6-74 15,-6-7-23-15,-5-5 45 16</inkml:trace>
  <inkml:trace contextRef="#ctx0" brushRef="#br0" timeOffset="216190.2226">8225 12917 628 0,'0'0'57'16,"-44"27"-52"-16,10-4 21 16,-9 10 11-16,-3 10-25 15,-6 4-13-15,-4 1-15 16,3-1-44-16,1-4-66 16,3-9-87-16,7-11-53 0</inkml:trace>
  <inkml:trace contextRef="#ctx0" brushRef="#br0" timeOffset="216410.7688">8594 12758 779 0,'0'0'-59'0,"-42"62"17"16,19-25 37-16,1 3-45 15,4-5-318-15,4-5 121 0</inkml:trace>
  <inkml:trace contextRef="#ctx0" brushRef="#br0" timeOffset="216620.325">8856 12857 793 0,'0'0'-3'0,"49"55"0"15,-14-22 15-15,8-2-11 0,1 1-56 16,-1-5 7-16,4-3-88 15,0-4-77-15,-5-7 32 16</inkml:trace>
  <inkml:trace contextRef="#ctx0" brushRef="#br0" timeOffset="216823.7175">9265 12762 527 0,'-67'24'118'0,"-6"10"-88"16,0 10 9-16,2 7 11 16,1 9-25-16,11 0-32 15,9-5-28-15,8-4-37 16,7-7-22-16,12-8 25 16,7-11-7-16,9-5-36 15,5-7-52-15</inkml:trace>
  <inkml:trace contextRef="#ctx0" brushRef="#br0" timeOffset="217118.1187">9454 12501 772 0,'36'34'-14'0,"-5"10"5"16,-4 11 18-16,-11 12-5 15,-13 4-21-15,-6 1 4 16,-17 1-29-16,-11-1 8 16,-5-7 22-16,-4-7 7 0,-3-12-15 15,1-9-44-15,1-10-21 16,3-14 3-16,7-9-31 15,6-6-58-15</inkml:trace>
  <inkml:trace contextRef="#ctx0" brushRef="#br0" timeOffset="217294.688">9696 12489 895 0,'36'-4'38'0,"5"-2"-49"16,5-1-5-16,4 0 0 15,-2 1-83-15,-8-3-213 16,-6-2-33-16</inkml:trace>
  <inkml:trace contextRef="#ctx0" brushRef="#br0" timeOffset="217470.3012">10123 12344 867 0,'0'0'43'0,"9"43"-30"16,-3-12 29-16,-2 8-18 16,-1 5-46-16,-5 5-36 15,2-2-81-15,0 0-111 0,0-3-120 16</inkml:trace>
  <inkml:trace contextRef="#ctx0" brushRef="#br0" timeOffset="217857.4139">10638 12585 658 0,'0'0'58'16,"6"58"-56"-16,3-21 2 0,4 7 37 15,9 4-26-15,3-1-33 16,4 0-1-16,2-1-6 16,1-3-11-16,-3-2-31 15,-2-8-87-15,-2-5 22 16,-4-8-10-16,-3-8 38 15,-3-11 23-15</inkml:trace>
  <inkml:trace contextRef="#ctx0" brushRef="#br0" timeOffset="218043.2376">10992 12620 775 0,'-42'23'45'0,"-10"7"-48"15,-8 12 44-15,-11 11-13 16,-4 6-20-16,0 1-38 16,8-2-60-16,7-8-30 15,10-9-98-15,8-7 23 0,9-8-46 16</inkml:trace>
  <inkml:trace contextRef="#ctx0" brushRef="#br0" timeOffset="218306.9064">11342 12364 1015 0,'0'0'8'0,"-12"68"-2"16,7-31-7-16,3 3-6 15,0-2-152-15,2-3-34 16,0-5-96-16,0-4-78 16</inkml:trace>
  <inkml:trace contextRef="#ctx0" brushRef="#br0" timeOffset="219989.6923">12139 12636 495 0,'0'0'3'16,"-57"-8"3"-16,24 4 21 16,-1 4 20-16,1 0-32 0,2 3 13 15,4 2-14-15,3 0-10 16,8-1-3-16,7 2 0 15,7-2-1-15,4-1-1 16,11 1 1-16,8-1 2 16,2 1 2-16,2-2-4 15,-6-1 0-15,-1 2 0 0,-11 1-3 16,-8 3 1-16,-23 2-2 16,-14 5 28-16,-11 3 4 15,-8 0 10-15,-7 0 15 16,5 2 12-16,9-4-5 15,9 0-5-15,10-1-16 0,13 3-9 16,10 1-19-16,9 1-6 16,14 3-1-16,13-1-1 15,11 2-5-15,9-4-1 16,6-1-1-16,5-3-3 16,-1-2 3-16,1-2-2 0,-4-4-7 15,-4-3 1-15,-8-3-9 16,-7-1-43-16,-15-4-30 15,-10-3-87-15,-11-4-190 16</inkml:trace>
  <inkml:trace contextRef="#ctx0" brushRef="#br0" timeOffset="222655.7314">13006 12640 510 0,'0'0'32'0,"0"0"-29"0,0 0 13 16,27-40 2-16,-18 29-24 15,-5-1-24-15,-3 1-18 16,-14 2-19-16,-17 2-7 15,-13 0-11-15,-17 3 41 16,-9 4 47-16,-5 1 65 0,2 9 50 16,3 2 3-16,11 6-37 15,10 2-22-15,15 2-29 16,11-1-28-16,15-2 2 16,9 1-6-16,17-4-4 15,6 0 0-15,4-5 2 0,1 1-6 16,-4-1-3-16,-7-3-15 15,-9 1 9-15,-10 1 13 16,-6 0 13-16,-15 5 11 16,-7-1 11-16,-5 5-2 15,0 1 13-15,4-2-21 0,8-2 7 16,8 1-9-16,13-3-10 16,15-2 8-16,15-1 3 15,12-1-3-15,12 0-15 16,8-2-20-16,2-2-28 15,-1-3-1-15,-9-2-12 0,-8-1-49 16,-9-3-93-16,-8-8-1 16,-13-6-60-16</inkml:trace>
  <inkml:trace contextRef="#ctx0" brushRef="#br0" timeOffset="222849.1442">13500 12353 1104 0,'0'0'-47'0,"-7"43"37"16,-6-12 18-16,-9 4-11 15,-5 1-123-15,1 1 23 16,3-6-89-16,0-3-142 0</inkml:trace>
  <inkml:trace contextRef="#ctx0" brushRef="#br0" timeOffset="224657.5114">13846 12525 623 0,'-3'0'18'15,"2"0"-16"-15,1 3 23 0,5 5-2 16,4 7-16-16,7 6 10 16,5 7-2-16,2 8-3 15,10 5 1-15,-1 3-7 16,7 1 1-16,2-1-3 15,-1-1-15-15,-2-6-26 16,-4-5-13-16,-2-6-4 0,-6-5-69 16,-4-5-31-16,-3-6 18 15,-4-5 19-15</inkml:trace>
  <inkml:trace contextRef="#ctx0" brushRef="#br0" timeOffset="224918.7735">14195 12541 884 0,'-42'29'4'0,"-5"4"2"16,2 8 10-16,-5 9 35 0,4 7-50 15,-4-1-4-15,6-2-18 16,-1-4-30-16,5-6-30 16,3-10-50-16,2-11-67 15,1-5-30-15,5-9 7 16</inkml:trace>
  <inkml:trace contextRef="#ctx0" brushRef="#br0" timeOffset="225519.2151">14955 12264 604 0,'0'0'273'0,"-70"58"-285"0,30-13-7 16,0 16 67-16,-3 14-29 16,6 8-18-16,7 4-2 15,9-1-10-15,13-5-6 16,11-7 0-16,19-9-6 15,10-11-23-15,14-8-18 16,8-7 4-16,6-9-55 0,3-10-127 16,3-8-68-16</inkml:trace>
  <inkml:trace contextRef="#ctx0" brushRef="#br0" timeOffset="225753.3957">15403 12638 815 0,'0'0'81'0,"0"0"-79"0,5 37-17 16,16-4 29-16,12 10-4 16,10 6-12-16,10 7-10 15,8-4-14-15,3-1 1 16,-1-6-36-16,-5-6-38 0,-7-7-63 15,-11-7-38-15,-9-11 68 16,-9-5-10-16</inkml:trace>
  <inkml:trace contextRef="#ctx0" brushRef="#br0" timeOffset="225971.0151">15833 12557 806 0,'-51'22'27'16,"-7"9"-20"-16,-17 12 48 0,-5 9-23 15,-8 8-34-15,0 2-49 16,7-5-40-16,8-7 9 16,11-8 15-16,14-9 35 15,15-12-65-15,17-8-82 16,12-10 10-16</inkml:trace>
  <inkml:trace contextRef="#ctx0" brushRef="#br0" timeOffset="226170.3113">16345 12364 1025 0,'0'0'71'16,"11"46"-103"-16,-9-15 11 0,0 10 24 16,-1 9-58-16,-1 2-124 15,0 0-35-15,-1-4-203 16</inkml:trace>
  <inkml:trace contextRef="#ctx0" brushRef="#br0" timeOffset="226401.6764">16633 12670 880 0,'36'30'-19'15,"11"5"-29"-15,9 7 56 16,1 3-6-16,-3 0-54 0,-7-4-28 16,-5-4-148-16,-7-7 9 15</inkml:trace>
  <inkml:trace contextRef="#ctx0" brushRef="#br0" timeOffset="226587.7689">17229 12565 771 0,'0'0'73'0,"-81"24"-59"0,22 4 20 16,-20 19-20-16,-14 11-17 16,-9 10-22-16,1 8-83 15,5-3-99-15,13-6-58 16</inkml:trace>
  <inkml:trace contextRef="#ctx0" brushRef="#br0" timeOffset="226923.9663">17416 12366 867 0,'29'45'-16'0,"3"9"-7"16,-1 16 37-16,0 9-4 15,-10 5-25-15,-11 2-13 16,-10-3-38-16,-9-3-9 15,-13-11-10-15,-9-9 26 0,-6-13 50 16,-5-9 6-16,-2-14 9 16,1-8-9-16,7-10-64 15,4-6-55-15,12-9 21 16,10-10-47-16</inkml:trace>
  <inkml:trace contextRef="#ctx0" brushRef="#br0" timeOffset="227425.6019">17618 12303 488 0,'0'0'422'0,"37"9"-425"16,-6-2-36-16,14 1 47 15,9 1-19-15,0 1-133 0,0-3 9 16,-5-4-147-16</inkml:trace>
  <inkml:trace contextRef="#ctx0" brushRef="#br0" timeOffset="227622.4301">18187 12098 897 0,'0'0'123'0,"0"62"-100"15,0-25-21-15,-2 8 11 16,2 6-16-16,-1 2-110 15,1-5-12-15,3-4-90 16,-1-10-231-16</inkml:trace>
  <inkml:trace contextRef="#ctx0" brushRef="#br0" timeOffset="239952.3475">18433 12222 533 0,'0'0'6'0,"65"-7"-2"16,-17 1-2-16,8-2 36 0,3 1-26 15,-2 0-10-15,-1 2-2 16,-6 0-1-16,-7 1 1 16,-8 4 1-16,-8 0 0 15,-7 2-1-15,-5 6 0 16,-5 6 5-16,-6 4 19 0,-2 9 4 15,-3 10 3-15,-2 11-10 16,-6 9-14-16,-2 7-5 16,-3 7 1-16,-2 6 4 15,1 0 2-15,0 2 12 16,-1-1 15-16,2 0 4 0,-2-4-12 16,1-6-2-16,-1-4 17 15,-1-6 11-15,-3-5 1 16,-2-8-16-16,-5-5-25 15,-4-4-7-15,-6-9-1 16,-7-5-10-16,-4-9-15 0,-6-6-2 16,-1-7 7-16,-1-4 5 15,0-9 1-15,5-5-27 16,8 0-40-16,8 0-53 16,9 0-90-16,10 1-198 15</inkml:trace>
  <inkml:trace contextRef="#ctx0" brushRef="#br0" timeOffset="265185.4894">4759 14114 529 0,'0'0'372'0,"73"18"-410"0,-27-12 32 16,11 1 12-16,6 0 8 15,4-1-23-15,0 0-25 16,-7-2-38-16,-7-1-51 16,-16 0-164-16</inkml:trace>
  <inkml:trace contextRef="#ctx0" brushRef="#br0" timeOffset="265355.9396">4755 14459 902 0,'0'0'83'0,"0"0"-90"16,0 0 58-16,59 31-15 16,9-25-10-16,12 0-29 15,13-3-21-15,4-1-75 16,-4-2-58-16,-12 0-114 0,-18-7-254 15</inkml:trace>
  <inkml:trace contextRef="#ctx0" brushRef="#br0" timeOffset="267222.6495">6043 14069 904 0,'0'0'-21'16,"-60"35"-12"-16,39-1 50 15,6 10 26-15,5 10-34 16,6 7-9-16,4 6-3 16,12 1 2-16,2 0 1 0,6-2-3 15,2-4-6-15,3-6 1 16,2-7-2-16,0-9 0 16,4-9-5-16,1-8-36 15,1-12-53-15,-1-11-124 0,1-7-121 16</inkml:trace>
  <inkml:trace contextRef="#ctx0" brushRef="#br0" timeOffset="267420.2489">6535 14223 803 0,'0'0'83'15,"32"43"-141"-15,-4-7 76 16,11 10 29-16,12 8-9 15,8 7-33-15,7 2 2 0,4 2-3 16,-1-1-4-16,-4-1-8 16,-7-8-58-16,-9-8-29 15,-13-12-65-15,-14-17-128 16</inkml:trace>
  <inkml:trace contextRef="#ctx0" brushRef="#br0" timeOffset="267603.2403">6783 14143 1019 0,'0'0'12'0,"-53"55"-26"0,27-5 41 16,3 11 7-16,0 11-35 15,3 2-59-15,3 2-50 16,3-7-93-16,-2-14-208 15</inkml:trace>
  <inkml:trace contextRef="#ctx0" brushRef="#br0" timeOffset="267898.3561">7200 14192 854 0,'-32'44'-80'0,"3"-4"21"15,6 2 69-15,8-2-9 16,8-4-75-16,5-5-31 16,11-8-41-16,8-3-52 15</inkml:trace>
  <inkml:trace contextRef="#ctx0" brushRef="#br0" timeOffset="268168.4437">7510 14214 920 0,'21'38'1'15,"12"4"-23"-15,13 10 34 16,10 5-3-16,2 3-9 16,3-4-28-16,-3-1-57 15,-7-4-83-15,-8-8-100 0,-12-13-66 16</inkml:trace>
  <inkml:trace contextRef="#ctx0" brushRef="#br0" timeOffset="268368.8518">8029 14271 712 0,'0'0'63'0,"-38"-2"-32"16,11 20 21-16,-7 15-14 16,-10 17 0-16,-11 9-34 15,-7 12-5-15,-3 5-35 0,1-4-34 16,7-5-29-16,6-10-81 15,11-13-138-15</inkml:trace>
  <inkml:trace contextRef="#ctx0" brushRef="#br0" timeOffset="268659.3561">8212 14089 696 0,'0'0'-11'0,"0"0"11"0,35 48 24 15,-24-23-13-15,-1 7-7 16,-5 3-4-16,-3 2-3 15,-2 4 0-15,-5 2 3 16,-6-2-2-16,2-3-11 16,-2-8-17-16,2-7-48 0,9-15-157 15,2-8-125-15</inkml:trace>
  <inkml:trace contextRef="#ctx0" brushRef="#br0" timeOffset="269363.2999">8342 13971 890 0,'0'0'-13'15,"51"5"-33"-15,-7 1 51 16,11 1-5-16,9 2-76 15,-3-2-101-15,-4-2-111 16</inkml:trace>
  <inkml:trace contextRef="#ctx0" brushRef="#br0" timeOffset="269515.226">8810 14009 575 0,'0'0'246'0,"0"0"-259"0,-4 38 17 15,7-15 23-15,8 3-16 16,-2 3-98-16,-2 0-38 16,-1-1-162-16</inkml:trace>
  <inkml:trace contextRef="#ctx0" brushRef="#br0" timeOffset="269805.608">9229 13977 1065 0,'7'39'15'0,"6"2"-95"16,11 11 97-16,9 7-7 16,7 2-22-16,6-3-81 0,-1-4-20 15,0-5-23-15,-4-5-68 16,-4-9-31-16</inkml:trace>
  <inkml:trace contextRef="#ctx0" brushRef="#br0" timeOffset="269988.7414">9511 14188 619 0,'-50'13'40'0,"-3"8"-2"0,-3 10 30 15,-2 11-6-15,0 7-46 16,8 2-17-16,12-2-57 15,9-9-95-15,10-10-177 16</inkml:trace>
  <inkml:trace contextRef="#ctx0" brushRef="#br0" timeOffset="270223.2499">10109 13833 1084 0,'0'41'22'0,"-6"3"-81"16,1 7 76-16,3 6-15 15,2 0-106-15,4-10-167 16,10-13-160-16</inkml:trace>
  <inkml:trace contextRef="#ctx0" brushRef="#br0" timeOffset="272708.1492">10608 14050 842 0,'0'0'-75'0,"-23"75"9"16,17-25 81-16,4 0 5 15,4-2-25-15,5-5-14 0,8-8 0 16,5-4-4 0,-3-8 4-16,-1-6-2 0,-1-3 8 15,-4-6 11-15,-3-5 3 16,-6-3 1-16,-2-6 6 15,0-10 8-15,-2-4-6 16,-3-8-10-16,2-5-1 0,2-8-3 16,-1 1-6-16,-2 0 5 15,1 3 11-15,-1 2 31 16,1 4 20-16,-1 7-10 16,1 4-18-16,3 1 7 0,3 5-2 15,7-3-17-15,9 6-12 16,8-2-2-16,6 0 0 15,7 2 1-15,4-1-2 16,9 1-2-16,3-2 2 16,4-1-4-16,-2 0 2 15,-6-2 0-15,-8 2-8 0,-11 1-30 16,-10 1-18-16,-14 1-21 16,-6 4-52-16,-15 2-142 15,-11-1-38-15</inkml:trace>
  <inkml:trace contextRef="#ctx0" brushRef="#br0" timeOffset="272859.3166">10666 14057 560 0,'0'0'64'16,"0"0"-102"-16,51 22 58 0,-17-14 5 15,3 3-23-15,0 0-57 16,-6 3-74-16,-13 0-60 15,-12 0 31-15</inkml:trace>
  <inkml:trace contextRef="#ctx0" brushRef="#br0" timeOffset="273019.1168">10634 14318 260 0,'-38'23'131'16,"9"-6"14"-16,8-4-18 16,13 0-28-16,11 0-40 15,21-2-26-15,16-1-6 16,16-3-14-16,6 2-10 0,5-2-28 15,1-1-64-15,-5-1-138 16,-15-1-34-16,-6-2 50 16</inkml:trace>
  <inkml:trace contextRef="#ctx0" brushRef="#br0" timeOffset="273336.0407">11719 13685 1051 0,'0'0'-27'0,"-70"47"38"0,32-4-19 15,0 12 17-15,3 10-16 16,3 5-23-16,10-2-16 16,9-1 5-16,6-7 34 15,7-6 2-15,7-6-26 16,10-7-27-16,3-3-9 0,6-8-16 16,4-4-24-16,4-9-101 15,4-9-56-15</inkml:trace>
  <inkml:trace contextRef="#ctx0" brushRef="#br0" timeOffset="274002.8238">12334 13846 419 0,'0'0'265'0,"-52"-5"-294"15,12 5 29-15,-10 0 11 16,-6 10-8-16,-8 4-3 15,-1 5 24-15,0 2-13 16,7 1 5-16,8-1 1 16,15 0 6-16,16-4-6 15,18-2-16-15,10 0-2 0,18-5 2 16,13 1-1-16,9-1-6 16,2-2-13-16,-5 0 8 15,-7-1 7-15,-14 2-1 16,-20 3 1-16,-12 4 3 15,-22 4 11-15,-16 1 4 0,-2 5 30 16,-4-2 18-16,8-3-7 16,12-1-21-16,11-3-17 15,18-1 1-15,12-2-12 16,19-4 5-16,10 0-7 16,12-2-6-16,9-4-14 0,-1-3 4 15,-3-1 0-15,-2 0-51 16,-6 0-25-16,-7 0 27 15,-5 0-51-15,-1-1-145 16,-3-6-44-16</inkml:trace>
  <inkml:trace contextRef="#ctx0" brushRef="#br0" timeOffset="274488.8624">12836 13874 144 0,'0'0'544'16,"0"0"-588"-16,-40-3 17 15,11 2 30-15,-6 1-4 16,-8 0-4-16,-2 4 7 0,-2 2 3 16,3 2 9-16,4 2 3 15,10 0-14-15,12 1 4 16,8 4 11-16,10 2 4 16,8 1-5-16,7 3-7 15,2 2-8-15,0 1-5 0,-1 3-3 16,-8 0 3-16,-5 3 1 15,-3 1 3-15,0 1 3 16,-3 0 12-16,3-3 21 16,7-1 12-16,11-3-6 15,5-3-11-15,10-2-15 0,3-3-11 16,3-3-6-16,3-2 0 16,-6-1-21-16,-4-3-21 15,-8 0-38-15,-5-3-21 16,-8 0-30-16,-6-3-51 15,-1 1-63-15</inkml:trace>
  <inkml:trace contextRef="#ctx0" brushRef="#br0" timeOffset="274742.2965">13234 13645 854 0,'0'0'277'15,"-12"42"-330"-15,2-15 29 16,0 5 28-16,-1 4-91 15,0-3-214-15,1-8-162 0</inkml:trace>
  <inkml:trace contextRef="#ctx0" brushRef="#br0" timeOffset="275273.0979">13432 13526 812 0,'25'44'-11'15,"2"9"14"-15,2 15 2 16,1 13 27-16,-3 4-18 16,-8 4 5-16,-5 1-8 15,-8-6-4-15,-6-6 8 16,-4-10 0-16,-10-11-5 0,-3-9-8 15,-3-12-18-15,2-9-19 16,0-9-28-16,3-7-28 16,5-9-83-16,4-3-173 15</inkml:trace>
  <inkml:trace contextRef="#ctx0" brushRef="#br0" timeOffset="275705.1195">14081 13814 812 0,'0'0'36'15,"0"0"-38"-15,10 66-8 16,8-19 40-16,12 15 14 0,8 10-23 15,13 8-12-15,6 0-9 16,3-3-6-16,0-4-26 16,-3-8-57-16,-5-11-47 15,-9-8 23-15,-11-12 43 16,-5-7 17-16,-6-11-26 16,-7-11-56-16,-5-8-59 15</inkml:trace>
  <inkml:trace contextRef="#ctx0" brushRef="#br0" timeOffset="275919.0873">14450 13925 973 0,'0'0'-6'16,"-61"65"13"-16,24-16-2 0,-4 12 13 15,-10 8-13-15,-5 5-8 16,1-1-27-16,2-6-21 16,4-9-39-16,5-15-19 15,9-17-38-15,12-18-237 16</inkml:trace>
  <inkml:trace contextRef="#ctx0" brushRef="#br0" timeOffset="276402.7869">15043 13725 675 0,'0'0'149'16,"-26"64"-172"-16,2-17 22 16,-3 12 28-16,-2 12-13 15,2 9-14-15,5 0-1 16,9 0-5-16,10-3 4 0,5-4 2 15,17-8 2-15,10-7-19 16,9-5-36-16,5-8-11 16,7-9-70-16,0-10-118 15</inkml:trace>
  <inkml:trace contextRef="#ctx0" brushRef="#br0" timeOffset="276602.6636">15380 14050 845 0,'0'0'114'0,"0"0"-146"16,13 68 7-16,8-24 52 16,16 9-13-16,10 2-20 0,15-2-27 15,8-5-17-15,0-5-42 16,-2-10-97-16,-9-9-123 15</inkml:trace>
  <inkml:trace contextRef="#ctx0" brushRef="#br0" timeOffset="276790.9563">15922 14276 134 0,'-15'-46'-20'16,"-3"5"19"-16,-1 9 164 15,0 9-8-15,-2 14 9 16,0 9-56-16,0 16-51 15,-1 12-23-15,-3 12-24 0,-3 9-4 16,-2 7-2-16,-6 4-14 16,-3 0-47-16,-4-1-34 15,-2-8-82-15,1-11-43 16</inkml:trace>
  <inkml:trace contextRef="#ctx0" brushRef="#br0" timeOffset="277017.3573">16173 13891 1147 0,'-12'43'-73'0,"2"1"18"0,-1 5 66 16,6 1-73-16,1-3-219 16,2-14-130-16</inkml:trace>
  <inkml:trace contextRef="#ctx0" brushRef="#br0" timeOffset="277221.0483">16435 14050 854 0,'0'0'102'0,"56"61"-141"16,-18-20 33-16,15 9 14 16,10 11-6-16,1-1-25 15,4-2-42-15,0-7-54 16,-5-8-176-16</inkml:trace>
  <inkml:trace contextRef="#ctx0" brushRef="#br0" timeOffset="277402.3169">16991 14120 940 0,'-51'17'85'0,"-5"11"-83"15,-5 9 11-15,-8 16 15 16,-6 10-23-16,0 5-75 0,1-3-96 16,7-7-83-16,6-8-173 15</inkml:trace>
  <inkml:trace contextRef="#ctx0" brushRef="#br0" timeOffset="277736.2985">17154 13832 702 0,'14'48'46'16,"3"11"-81"-16,-3 11 24 15,0 18 36-15,-2 7-7 16,-7 3-14-16,-6 0 0 16,-2-7-5-16,-7-11-18 0,-5-14-22 15,-5-16 7-15,-3-16-27 16,-3-11-136-16,-1-16-71 15</inkml:trace>
  <inkml:trace contextRef="#ctx0" brushRef="#br0" timeOffset="278418.8573">17409 13826 590 0,'0'0'321'15,"57"3"-334"-15,-25-3 1 16,9 1 18-16,3 2 4 16,-2 1-35-16,2 0-29 0,0-2-96 15,0-2-197 1</inkml:trace>
  <inkml:trace contextRef="#ctx0" brushRef="#br0" timeOffset="278546.4839">18055 13746 978 0,'0'0'123'16,"0"0"-98"-16,-34 64-17 16,28-24 19-16,6 8-32 15,9 2-71-15,8 2-93 16,4-2-200-16</inkml:trace>
  <inkml:trace contextRef="#ctx0" brushRef="#br0" timeOffset="295902.3556">4875 15811 389 0,'0'0'166'0,"0"0"-185"16,0 0 34-16,62 23 30 0,-28-21-9 15,6-2-14-15,7-3 11 16,7-3-17-16,2 1-9 15,2-1-6-15,0 3-6 16,0 3-53-16,-7 0-70 16,-6 1-17-16,-11 8 19 15,-17 2-66-15</inkml:trace>
  <inkml:trace contextRef="#ctx0" brushRef="#br0" timeOffset="296060.5856">5076 16169 794 0,'0'0'71'0,"0"0"-126"16,58 24 64-16,-4-24 14 15,9 0-39-15,2-3-63 16,1-8-20-16,-5 1-138 16,-13 2-60-16</inkml:trace>
  <inkml:trace contextRef="#ctx0" brushRef="#br0" timeOffset="296655.7788">6118 15618 776 0,'0'0'33'0,"-47"50"-42"15,21-13 10-15,0 10 25 16,-2 12-11-16,5 5-13 16,3 3 2-16,11 1 0 15,7-1 6-15,10-3 8 16,17-6-10-16,9-10-8 15,11-4-12-15,1-8-17 16,6-8-18-16,-3-8-41 0,2-5-41 16,-6-10-65-16,-2-2 19 15,-6-6-39-15</inkml:trace>
  <inkml:trace contextRef="#ctx0" brushRef="#br0" timeOffset="296905.2066">6475 15823 875 0,'0'0'2'16,"0"0"-12"-16,0 0 25 16,37 58-4-16,0-21-7 15,10 7 1-15,13 3-10 16,10 1-10-16,3-3-8 0,-3-2-65 15,1-4-54-15,-6-1-28 16,-10-6 85-16,-7-3 22 16,-10-6-41-16,-7-7-45 15</inkml:trace>
  <inkml:trace contextRef="#ctx0" brushRef="#br0" timeOffset="297125.6795">6808 15845 927 0,'-13'46'-52'16,"-3"7"39"-16,1 10 19 15,-4 6-6-15,2-3-41 16,-4-6-15-16,3-7 5 0,-1-8-2 15,3-11-10-15,-3-11-66 16,4-8-57-16</inkml:trace>
  <inkml:trace contextRef="#ctx0" brushRef="#br0" timeOffset="297382.7142">7150 15681 767 0,'0'0'37'0,"0"0"-58"0,16 48 12 16,-1-23 12-16,6 4-27 15,1-1-83-15,0 0-89 16,-2-2-17-16,-2-4-18 16</inkml:trace>
  <inkml:trace contextRef="#ctx0" brushRef="#br0" timeOffset="297724.1842">7331 15733 585 0,'0'0'165'16,"47"40"-203"-16,-11-16 41 0,6 9-5 15,3 2-20-15,-2 5-58 16,-3 3 30-16,-2 3-32 16,-7 1 55-16,-9 1 32 15,-1-1-6-15,-3-4-74 16,-9-5-90-16,-1-8-38 15</inkml:trace>
  <inkml:trace contextRef="#ctx0" brushRef="#br0" timeOffset="298102.3287">7675 15750 396 0,'0'0'17'0,"0"0"-12"0,0 0 66 15,0 0-12-15,0 0-35 16,-55 12-11-16,22 8 4 16,-2 5-4-16,-7 9 11 15,-2 4 0-15,3 1-14 16,7-2-8-16,5-3-6 0,4 0-1 16,10-6-8-16,7-1-33 15,3-3-34-15,2-2-44 16,3-4-60-16</inkml:trace>
  <inkml:trace contextRef="#ctx0" brushRef="#br0" timeOffset="298406.4349">7921 15573 616 0,'0'0'290'15,"45"54"-348"-15,-18-16 55 16,4 8 6-16,3 9-2 0,-9 6-49 16,-10 3-8-16,-13 5-33 15,-6 4-16-15,-19-2 50 16,-9-3 29-16,-3-10 25 15,-3-11 2-15,2-7 3 16,5-16-9-16,9-13-74 0,4-9-72 16,11-6-63-16</inkml:trace>
  <inkml:trace contextRef="#ctx0" brushRef="#br0" timeOffset="298588.1819">8272 15629 996 0,'0'0'-1'0,"0"0"-30"16,44 8 5-16,-14-3 30 16,5 2-25-16,4-4-125 15,-3 0-20-15,-5-3-154 16</inkml:trace>
  <inkml:trace contextRef="#ctx0" brushRef="#br0" timeOffset="298771.108">8721 15441 729 0,'0'0'49'0,"19"61"-60"16,-7-22 51-16,3 7 3 15,0-1-43-15,3 0-80 16,-3-2-43-16,-1-4-106 16,-1-5 1-16</inkml:trace>
  <inkml:trace contextRef="#ctx0" brushRef="#br0" timeOffset="298991.7599">9138 15618 843 0,'0'0'-18'16,"24"51"37"-16,-7-11 22 0,8 8-14 16,2 9-26-16,4 3-2 15,3 0-6-15,-1-2-16 16,1-6-29-16,-1-5-83 15,-2-9-75-15,-4-15-22 16</inkml:trace>
  <inkml:trace contextRef="#ctx0" brushRef="#br0" timeOffset="299190.2434">9465 15632 822 0,'-55'37'36'0,"-13"14"-25"16,-9 15 12-16,-5 8-4 15,3 2-17-15,7-2-50 16,14-12-53-16,11-14-3 0,12-16-102 16,10-12-51-16</inkml:trace>
  <inkml:trace contextRef="#ctx0" brushRef="#br0" timeOffset="299407.6181">9711 15499 1072 0,'0'0'-75'15,"0"0"66"-15,12 55 13 16,-6-27-5-16,-5 3-133 16,1-2-11-16,-2-2-96 15,-2-3-53-15</inkml:trace>
  <inkml:trace contextRef="#ctx0" brushRef="#br0" timeOffset="300203.3287">10465 15790 405 0,'0'0'-40'16,"0"0"30"-16,-36-17 53 16,16 17 25-16,-5 6-52 0,-10 11-1 15,-5 7 6-15,-1 7-19 16,2 10-5-16,7 3 8 16,12 0 2-16,12 0-15 15,9-3 5-15,21-4 6 16,9-7 3-16,11-5 3 0,6-7 4 15,4-7-4-15,1-7-4 16,-2-4-4-16,-6-14-4 16,-9-7-9-16,-12-9-2 15,-8-11-6-15,-10-4-21 16,-6-8-27-16,-6-4 25 16,-5 1 40-16,-3 3 49 0,1 3 50 15,-1 9-3-15,4 6-40 16,5 9-8-16,3 6 0 15,4 4 13-15,16 6-24 16,10-1-21-16,11 4 2 0,6-3-4 16,2 0-8-16,-1 3-5 15,-6-1-4-15,-6-1-46 16,-8 0-14-16,-5 1-26 16,-8-1-125-16,-7-1-12 15</inkml:trace>
  <inkml:trace contextRef="#ctx0" brushRef="#br0" timeOffset="300659.1483">11015 15476 569 0,'0'0'-21'16,"0"0"-9"-16,0 0 36 16,21 44-5-16,-21-27-14 0,-6 0 2 15,-1-1 11-15,-3 0 8 16,0-1 35-16,1-1 9 15,1 0-15-15,1-2-17 16,-5-2-5-16,-1-2 1 16,-5-1-6-16,-1-1 0 15,1-3-6-15,1-2-3 0,2 0 2 16,4-1-3-16,2 2 0 16,8-2 0-16,1 2-5 15,5 1-4-15,9 1 12 16,3 1 8-16,10 0 4 15,4-1 5-15,3 0-4 0,3-1-15 16,0-3-21-16,-5 2-31 16,-5-2-73-16,-10 0-130 15,-3 0 5-15</inkml:trace>
  <inkml:trace contextRef="#ctx0" brushRef="#br0" timeOffset="301103.6232">11611 15456 676 0,'0'0'-10'0,"9"43"14"16,-6-5 22-16,-3 13-6 0,-8 13-15 16,-4 9-2-16,-3 6-1 15,0-2 0-15,3-3-2 16,4-9-3-16,2-8-18 16,6-12 1-16,-1-13 14 15,2-13-13-15,1-11-25 16,0-10-114-16,-2-15-124 0</inkml:trace>
  <inkml:trace contextRef="#ctx0" brushRef="#br0" timeOffset="301289.7445">11309 15362 951 0,'46'-5'13'0,"20"-1"-9"0,15 2 3 16,11 4-14-16,0 1-13 16,-6 8-35-16,-9 4-90 15,-21-1-160-15,-23 5-49 16</inkml:trace>
  <inkml:trace contextRef="#ctx0" brushRef="#br0" timeOffset="301476.9541">11175 15993 817 0,'0'0'101'15,"21"51"-117"-15,19-28 31 0,16-3 6 16,9 0-24-16,8-3-35 16,3-4-67-16,-6-5-42 15,-8 1 62-15,-6-5-72 16,-4-4-30-16,-10 0 93 15</inkml:trace>
  <inkml:trace contextRef="#ctx0" brushRef="#br0" timeOffset="302857.0503">12299 15372 747 0,'0'0'-18'15,"0"0"24"-15,0 0 11 16,-15 61 3-16,34-18-13 16,10 8 2-16,11 9-5 15,10 1 2-15,8 0-3 16,1 0 0-16,-3-5-2 0,0-3 0 16,-8-5-19-16,-5-7 1 15,-9-9 12-15,-5-6-25 16,-2-11-40-16,-4-12-124 15,-7-8-113-15</inkml:trace>
  <inkml:trace contextRef="#ctx0" brushRef="#br0" timeOffset="303072.5935">12780 15404 805 0,'0'0'125'15,"-40"35"-143"-15,7-1 13 16,-6 13 24-16,-5 13-8 16,-8 5-10-16,-1 5-5 0,-1-5-12 15,1-6-22-15,4-7-18 16,4-12 2-16,13-12-53 16,5-8-104-16,12-12-4 15</inkml:trace>
  <inkml:trace contextRef="#ctx0" brushRef="#br0" timeOffset="303358.4915">13384 15259 831 0,'0'0'8'15,"0"0"2"-15,-60 6 13 16,30 23-1-16,-5 15-12 0,-2 12-4 16,2 6-3-16,8 5-2 15,9-1-2-15,10-4 2 16,8-7-2-16,9-4-14 16,11-2-15-16,8-6-8 15,9-8-21-15,3-4-21 16,6-8-50-16,4-10-97 0,1-9-37 15</inkml:trace>
  <inkml:trace contextRef="#ctx0" brushRef="#br0" timeOffset="303569.0193">13686 15527 801 0,'0'0'46'16,"0"0"-38"-16,0 0 9 15,0 45-6-15,19-2-1 16,11 16 9-16,14 10-7 0,9 6-5 16,10-1-6-16,7-4-28 15,-1-10-56-15,-2-9-53 16,-4-13-73-16,-9-15-61 16,-12-13 63-16</inkml:trace>
  <inkml:trace contextRef="#ctx0" brushRef="#br0" timeOffset="303756.2536">14163 15561 868 0,'-47'20'89'16,"-4"3"-98"-16,-1 11 36 15,-5 10-1-15,0 7-28 16,1 6-58-16,1-2-34 15,2-1-24-15,6-8-14 16,6-12-126-16,10-11-63 0</inkml:trace>
  <inkml:trace contextRef="#ctx0" brushRef="#br0" timeOffset="303955.9152">14582 15422 1032 0,'0'0'-1'0,"0"67"-1"0,-2-23 31 16,-3 4-16-16,2 3-80 16,1-4-81-16,0-6-49 15,2-7-170-15</inkml:trace>
  <inkml:trace contextRef="#ctx0" brushRef="#br0" timeOffset="304221.1164">14848 15570 955 0,'0'0'-15'0,"49"75"18"15,-3-27 5-15,17 3-9 16,11 1-26-16,6-4-10 16,1-4-39-16,-5-6-44 15,-8-8 8-15,-10-6-119 16,-15-8 6-16</inkml:trace>
  <inkml:trace contextRef="#ctx0" brushRef="#br0" timeOffset="304402.0566">15252 15705 731 0,'-42'18'91'0,"-5"8"-81"16,-2 7 24-16,-6 8 2 15,-4 9-29-15,0 3-15 16,1 0-25-16,5-3-27 0,1-7-80 16,11-11-165-16</inkml:trace>
  <inkml:trace contextRef="#ctx0" brushRef="#br0" timeOffset="304652.3464">15449 15365 573 0,'0'0'322'16,"47"57"-343"-16,-23-17 23 15,-1 14 29-15,-4 8-24 16,-7 7-12-16,-10 2-9 15,-6-2-35-15,-14-5-10 16,-5-4 13-16,-3-12-7 0,-5-7-26 16,4-11-29-16,2-10-88 15</inkml:trace>
  <inkml:trace contextRef="#ctx0" brushRef="#br0" timeOffset="304886.7093">15878 15381 1156 0,'0'0'-83'16,"73"0"60"-16,-16-4 23 0,10 1-35 15,6 1-142-15,-3-5 32 16,-7 0-277-16</inkml:trace>
  <inkml:trace contextRef="#ctx0" brushRef="#br0" timeOffset="305038.9508">16360 15284 1077 0,'-9'40'1'0,"8"4"-4"16,5 12 46-16,14 3-26 0,9-1-132 15,2-9-120-15,-1-10-337 16</inkml:trace>
  <inkml:trace contextRef="#ctx0" brushRef="#br0" timeOffset="314774.5712">5039 17428 983 0,'0'0'16'16,"52"5"-104"-16,-15-10 86 15,11-4 13-15,6-5-9 0,7-1-7 16,-1-3-27-16,-1 0-66 16,-7 1-104-16,-13 2-202 15</inkml:trace>
  <inkml:trace contextRef="#ctx0" brushRef="#br0" timeOffset="314936.93">5095 17770 1023 0,'0'0'124'16,"0"38"-222"-16,23-26 101 0,16-8 26 15,14-4-18-15,10-9-27 16,8-13-59-16,1-5-117 16,-3-9-264-16</inkml:trace>
  <inkml:trace contextRef="#ctx0" brushRef="#br0" timeOffset="315872.0287">6287 17670 648 0,'0'0'-30'0,"-65"59"-36"15,27-12 41-15,3 12 74 16,6 4-41-16,8 2-17 15,13-5 4-15,8-11 10 16,20-9-8-16,6-10 29 0,6-12-15 16,6-9-1-16,2-8 1 15,-6-5-8-15,-3-11-2 16,-4-8-1-16,-6-10-3 16,-6-7 2-16,-4-11-1 15,-2-6-2-15,-3-4-3 0,-1-1 5 16,-3-1 2-16,-2 10 15 15,0 4 36-15,0 12 5 16,0 12 3-16,-2 7 9 16,2 7-9-16,0 7-28 15,2 4-16-15,14 0-26 16,5 4-2-16,16 2 11 0,7-1 4 16,10 1-3-16,4-4-2 15,3-1-25-15,-6-1-31 16,-3 0-17-16,-10 0-41 15,-6-4-126-15,-12-6-73 16</inkml:trace>
  <inkml:trace contextRef="#ctx0" brushRef="#br0" timeOffset="316306.3876">6976 17437 536 0,'0'0'-11'16,"69"0"13"-16,-31 1 21 15,4 6 10-15,-5 2-23 16,-6 3-10-16,-12 8-1 16,-9 4-3-16,-10 7 1 0,-12 8 4 15,-7 1 9-15,-4 2 8 16,0-5 12-16,3-9 54 15,9-4 5-15,7-11-48 16,4-3-14-16,11-3-5 16,9-3 1-16,11-4-12 15,9 0-10-15,10-4-19 0,0-7-40 16,-2-5-89-16,-6-5-275 16</inkml:trace>
  <inkml:trace contextRef="#ctx0" brushRef="#br0" timeOffset="319737.9561">7877 17269 455 0,'-45'53'424'0,"4"6"-469"16,6 3 16-16,8 9 40 0,10 7 12 15,9 2-18-15,6 1-4 16,18-2 3-16,11-2-3 16,7-5-6-16,10-5-6 15,6-7-26-15,5-12-43 16,-1-8-32-16,-1-14-78 0,-3-14-44 15</inkml:trace>
  <inkml:trace contextRef="#ctx0" brushRef="#br0" timeOffset="319972.1173">8220 17572 1008 0,'0'0'-47'16,"0"0"-38"-16,57 40 78 16,-15-11 19-16,11 10 12 0,8 7-17 15,0 2-6-15,1 2-7 16,-2-1-31-16,-3-6-45 16,-7-6-38-16,-5-10-45 15,-5-9-1-15,-10-12-22 16</inkml:trace>
  <inkml:trace contextRef="#ctx0" brushRef="#br0" timeOffset="320136.6534">8679 17602 896 0,'-62'24'-4'15,"1"9"8"-15,3 13 7 16,2 7 0-16,5 6-13 15,8 0-27-15,10-5-66 16,10-7-84-16,5-14-131 16</inkml:trace>
  <inkml:trace contextRef="#ctx0" brushRef="#br0" timeOffset="320358.4582">9023 17312 1062 0,'0'0'-74'0,"-23"67"30"0,10-24 33 15,1 4 15-15,2 0-47 16,5-5-92-16,4-7-29 15,7-9-97-15</inkml:trace>
  <inkml:trace contextRef="#ctx0" brushRef="#br0" timeOffset="320636.6049">9302 17419 937 0,'0'0'-76'0,"29"68"39"16,-1-25 35-16,9 4 11 16,8 5-4-16,4-5-7 15,-1-1 1-15,2-3-2 16,-7-6-14-16,-3-1-47 0,-9-8-28 15,-4-6-26-15,-4-5-28 16,-6-7-68-16</inkml:trace>
  <inkml:trace contextRef="#ctx0" brushRef="#br0" timeOffset="320809.1971">9769 17544 366 0,'0'0'103'0,"-48"-9"-54"15,14 22 39-15,-6 9-26 16,-1 10-16-16,-5 11 5 16,-4 8-20-16,1 3-28 0,7 1-8 15,2-1-25-15,3-5-39 16,4-10-125-16,4-12-133 16</inkml:trace>
  <inkml:trace contextRef="#ctx0" brushRef="#br0" timeOffset="321060.2895">10015 17317 855 0,'32'42'-51'0,"-3"8"38"15,2 16 23-15,-8 13-6 16,-7 8-4-16,-12 4-12 0,-4 3-10 16,-16-4-22-16,-4-8-24 15,-4-15-16-15,-3-14-85 16,0-19 0-16,2-23-23 16</inkml:trace>
  <inkml:trace contextRef="#ctx0" brushRef="#br0" timeOffset="321252.3692">10365 17278 950 0,'0'0'181'16,"75"22"-264"-16,-28-17 75 15,8 0 3-15,6-3-87 0,-5-2-106 16,-6-7-92 0</inkml:trace>
  <inkml:trace contextRef="#ctx0" brushRef="#br0" timeOffset="321440.7265">10912 17081 967 0,'0'0'-47'0,"9"50"40"15,-3-19 21-15,5 6-10 0,3 4-45 16,1-3-94-16,-1-1-76 16,2-4-120-16</inkml:trace>
  <inkml:trace contextRef="#ctx0" brushRef="#br0" timeOffset="321723.5048">11361 17278 1019 0,'0'0'-65'0,"34"74"38"16,-5-17 32-16,11 10 2 0,11 11-5 15,1 1-9-15,4-1-6 16,1-8-6-16,-3-6-50 16,-3-8-24-16,-4-12 10 15,-6-12-52-15,-10-8-54 16,-9-12-54-16</inkml:trace>
  <inkml:trace contextRef="#ctx0" brushRef="#br0" timeOffset="321903.5489">11774 17486 898 0,'-45'30'15'16,"-2"5"-3"-16,-1 12 5 15,-4 8 6-15,-2 7-7 16,3 1-38-16,4-5-79 16,7-11-73-16,4-12-188 0</inkml:trace>
  <inkml:trace contextRef="#ctx0" brushRef="#br0" timeOffset="322123.4272">12139 17195 821 0,'0'0'211'0,"-34"38"-256"16,11-8 35-16,-2 8 8 0,-2 5-39 15,4 3-152-15,0-10-256 16</inkml:trace>
  <inkml:trace contextRef="#ctx0" brushRef="#br0" timeOffset="322386.819">12457 17423 869 0,'10'51'169'15,"10"-2"-236"-15,14 6 43 16,11 5 42-16,17-5-29 0,7-7-77 15,3-11-50 1,-1-7-100-16,-4-11-50 0</inkml:trace>
  <inkml:trace contextRef="#ctx0" brushRef="#br0" timeOffset="322585.2636">12966 17450 558 0,'0'0'65'0,"-71"4"-33"0,27 15 9 16,-5 11 10-16,-6 7-28 15,-2 8-21-15,-3 6-1 16,-4 5-7-16,3-1-18 16,5-5-41-16,5-4-40 15,6-7-84-15,10-11-12 16</inkml:trace>
  <inkml:trace contextRef="#ctx0" brushRef="#br0" timeOffset="322873.7727">13353 17035 1109 0,'-48'53'-71'0,"2"8"82"15,-4 17 31-15,10 10-29 16,9 6-29-16,15 1-21 16,14-6-24-16,14-6 25 15,14-10 14-15,14-11-19 16,9-11-44-16,7-11-7 0,5-12-19 15,3-11-59-15,-3-10-13 16</inkml:trace>
  <inkml:trace contextRef="#ctx0" brushRef="#br0" timeOffset="323087.7174">13701 17261 911 0,'0'0'18'0,"0"0"-28"16,0 0 9-16,44 66 2 16,-1-18 17-16,6 13-12 15,14 9-6-15,7 1-3 16,3-6-6-16,-4-7-29 16,-4-5-76-16,-3-15-50 15,-14-11-23-15,-9-13-71 0</inkml:trace>
  <inkml:trace contextRef="#ctx0" brushRef="#br0" timeOffset="323238.4868">14103 17420 813 0,'-56'38'-7'15,"0"5"9"-15,-1 7 6 16,1 7-9-16,-1-2-56 15,8-5-102-15,7-12-137 16</inkml:trace>
  <inkml:trace contextRef="#ctx0" brushRef="#br0" timeOffset="323456.6463">14587 17027 1092 0,'0'0'-111'15,"10"74"104"-15,-7-24 19 16,-1 8-55-16,-3 0-157 16,1-5-117-16,-1-5-109 15</inkml:trace>
  <inkml:trace contextRef="#ctx0" brushRef="#br0" timeOffset="323702.442">14891 17241 1004 0,'0'0'-73'0,"21"53"52"0,8-12 26 15,14 7-4-15,10 9-23 16,8 4-23-16,7-1-12 16,-2-2 2-16,-5-7-50 0,-9-4-211 15</inkml:trace>
  <inkml:trace contextRef="#ctx0" brushRef="#br0" timeOffset="323903.5385">15449 17342 822 0,'-52'27'-6'16,"-8"7"3"-16,-13 12 13 15,-11 13 1-15,-3 5-1 0,-2 2-14 16,11-7-73-16,11-12-81 16,13-15-290-16</inkml:trace>
  <inkml:trace contextRef="#ctx0" brushRef="#br0" timeOffset="324152.4628">15493 17019 1045 0,'0'0'-44'16,"56"59"5"-16,-26-12 63 16,7 19-11-16,-5 13-14 15,-5 10-23-15,-7 8-25 16,-10 3-33-16,-7-3 36 15,-9-8 31-15,-11-9-29 0,-9-14 4 16,-8-14 3-16,-6-15-59 16,-2-17-93-16,1-20-47 15</inkml:trace>
  <inkml:trace contextRef="#ctx0" brushRef="#br0" timeOffset="324372.5526">16083 17083 967 0,'43'12'174'0,"-1"-3"-329"16,8-1 102-16,8 5 54 0,-5 2-94 15,-8-6-189-15,-7-2-221 16</inkml:trace>
  <inkml:trace contextRef="#ctx0" brushRef="#br0" timeOffset="324538.6935">16542 17085 1286 0,'0'59'7'0,"9"-3"-17"0,7 11 23 16,10 7-21-16,5-10-225 15,3-19-351-15</inkml:trace>
  <inkml:trace contextRef="#ctx0" brushRef="#br0" timeOffset="325174.4028">17556 17220 1124 0,'52'6'-84'0,"11"-5"17"16,18 1 79-16,7-1-11 15,-1-1-40-15,-8 2-32 0,-16-2-85 16,-17-2-191-16</inkml:trace>
  <inkml:trace contextRef="#ctx0" brushRef="#br0" timeOffset="325323.5712">17579 17531 1300 0,'39'6'-162'16,"24"-6"152"-16,18-6 47 16,7-6-75-16,6-10-180 15,-1-6-71-15</inkml:trace>
  <inkml:trace contextRef="#ctx0" brushRef="#br0" timeOffset="331920.2444">19097 17355 771 0,'0'0'-50'0,"-59"28"-15"16,21 2 56-16,-2 11 22 16,7 9-5-16,8 7-10 15,7 2 2-15,16 1 3 16,8-3-3-16,17-7 3 16,12-7 6-16,6-8-4 0,2-8 5 15,4-10 7-15,-3-10 1 16,-2-8 6-16,-5-16-7 15,-6-15-14-15,-11-11-15 16,-8-11-32-16,-10-9-3 16,-4-7 34-16,-12 1 21 0,0 1 9 15,0 5 17-15,3 6 29 16,5 12-6-16,6 9-33 16,2 8 1-16,16 9 22 15,17 5-14-15,11 4-10 16,13 0-3-16,12 2-10 0,5 1-9 15,-3 0-3-15,-9 2-4 16,-9-2-42-16,-10 3-38 16,-11-2 7-16,-11 0-25 15,-8-3-117-15,-7-3-101 16</inkml:trace>
  <inkml:trace contextRef="#ctx0" brushRef="#br0" timeOffset="332202.7614">19881 16992 798 0,'45'-2'-20'0,"7"5"-2"16,8 5 23-16,2 9 4 16,-12 5-25-16,-12 6-45 15,-17 6-13-15,-18 5 0 0,-12 2 55 16,-14 2 60-16,-10 1 32 15,-1-1 13-15,-2-4 16 16,6-4-8-16,6-5-18 16,7-4-34-16,3-5-32 15,6-4-8-15,6 0-12 0,2-3-45 16,11 1-31-16,8-3-31 16,8 1-38-16,5-3-87 15</inkml:trace>
  <inkml:trace contextRef="#ctx0" brushRef="#br0" timeOffset="332503.642">20607 16919 1019 0,'-22'43'-74'0,"4"8"68"0,5 17 24 16,10 13-4-16,8 6-14 16,9 1-12-16,13-5-4 15,14-7-14-15,7-11-66 16,10-14-3-16,7-10-21 15,4-13-92-15,4-12 32 0,-1-13-26 16</inkml:trace>
  <inkml:trace contextRef="#ctx0" brushRef="#br0" timeOffset="332773.2705">21122 16945 841 0,'0'0'16'0,"22"66"-75"0,2-16 45 16,12 13 20-16,7 10-3 16,6 4-2-16,1 1-2 15,3-2 2-15,0-7 3 16,-2-6 1-16,-4-12-3 0,-2-13-4 15,-5-8-28-15,-6-16-72 16,-7-10-92-16,-7-9-16 16,-6-18-57-16</inkml:trace>
  <inkml:trace contextRef="#ctx0" brushRef="#br0" timeOffset="332972.7487">21577 17012 757 0,'0'0'11'0,"-40"26"11"16,10 10 9-16,-9 19-15 15,-8 14-11-15,-9 16-3 16,-5 7-6-16,3-2-44 16,7-11-20-16,11-15-25 15,13-17-1-15,14-25 8 0,13-22-98 16</inkml:trace>
  <inkml:trace contextRef="#ctx0" brushRef="#br0" timeOffset="333188.1976">21947 16713 1008 0,'0'0'101'0,"-30"63"-188"15,16-26 59-15,1 9-2 16,-1 4-95-16,3-3-137 16,5-6-113-16</inkml:trace>
  <inkml:trace contextRef="#ctx0" brushRef="#br0" timeOffset="333454.6658">22332 17074 809 0,'39'34'75'15,"-1"4"-129"-15,6 9 55 16,10 11 6-16,-1 4-7 16,-3 2-35-16,1-1-46 15,-4-3 5-15,0-4-4 16,-5-7-7-16,-1-8 14 0,-7-11-57 16,-1-13-33-16</inkml:trace>
  <inkml:trace contextRef="#ctx0" brushRef="#br0" timeOffset="333643.3465">22797 17138 872 0,'-61'35'65'15,"-3"9"-112"-15,-9 13 73 16,-6 13-10-16,1 6-11 0,7 0-47 15,11-8-58-15,11-12 11 16,11-11-22-16,9-18-123 16,5-14-63-16</inkml:trace>
  <inkml:trace contextRef="#ctx0" brushRef="#br0" timeOffset="333903.3125">22841 16723 1038 0,'0'0'-42'0,"59"76"-16"16,-27-11 77-16,0 20-10 15,-6 18-1-15,-13 14-22 16,-13 5-15-16,-6-4-20 0,-14-10-22 15,-3-13 17-15,-3-17 33 16,-3-18 20-16,1-22-25 16,-1-18-132-16,2-17-165 15</inkml:trace>
  <inkml:trace contextRef="#ctx0" brushRef="#br0" timeOffset="334090.6359">23556 16723 1087 0,'53'0'-174'0,"-6"0"112"15,5-1-59-15,-11-8-197 16</inkml:trace>
  <inkml:trace contextRef="#ctx0" brushRef="#br0" timeOffset="334258.373">23890 16719 914 0,'11'57'381'16,"1"-2"-427"-16,1 5 83 0,1 9-19 15,5 2-56-15,2-10-167 16,1-8-88-16,4-15-246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978BDF-5D12-4FCA-ACF8-E0D64D6C522C}" type="datetimeFigureOut">
              <a:rPr lang="en-US" smtClean="0"/>
              <a:t>1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0E931-3B5E-40DF-BBBC-9E4F64C20E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1916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0E931-3B5E-40DF-BBBC-9E4F64C20EF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917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4FFA6-9386-4802-8F9A-C35ADA215CBD}" type="datetimeFigureOut">
              <a:rPr lang="en-US" smtClean="0"/>
              <a:pPr/>
              <a:t>1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customXml" Target="../ink/ink3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emf"/><Relationship Id="rId4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7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view of Linear Regress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612" y="1770875"/>
            <a:ext cx="3309257" cy="291854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12517" y="1685353"/>
            <a:ext cx="197361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15050" y="2861539"/>
            <a:ext cx="248836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79033" y="4234209"/>
            <a:ext cx="248836" cy="29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83640" y="3813640"/>
                <a:ext cx="253743" cy="291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640" y="3813640"/>
                <a:ext cx="253743" cy="291207"/>
              </a:xfrm>
              <a:prstGeom prst="rect">
                <a:avLst/>
              </a:prstGeom>
              <a:blipFill rotWithShape="0">
                <a:blip r:embed="rId3"/>
                <a:stretch>
                  <a:fillRect t="-8511" r="-19048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2360455" y="1928706"/>
            <a:ext cx="416501" cy="1764771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0229" y="1685353"/>
            <a:ext cx="3242985" cy="286373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466968" y="1611903"/>
            <a:ext cx="191212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44495" y="2775319"/>
            <a:ext cx="241083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00252" y="4133088"/>
            <a:ext cx="241083" cy="288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60801" y="3717084"/>
                <a:ext cx="245837" cy="288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801" y="3717084"/>
                <a:ext cx="245837" cy="288045"/>
              </a:xfrm>
              <a:prstGeom prst="rect">
                <a:avLst/>
              </a:prstGeom>
              <a:blipFill rotWithShape="0">
                <a:blip r:embed="rId5"/>
                <a:stretch>
                  <a:fillRect t="-8511" r="-25000" b="-36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 flipH="1">
            <a:off x="6214765" y="1899948"/>
            <a:ext cx="252202" cy="1757707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286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cal Represen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905000"/>
            <a:ext cx="4562475" cy="39338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24400" y="172033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9004" y="3212068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5374" y="49530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14853" y="4343400"/>
                <a:ext cx="3713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853" y="4343400"/>
                <a:ext cx="371384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6667" r="-14754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89262" y="2842736"/>
                <a:ext cx="7209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262" y="2842736"/>
                <a:ext cx="72093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6557" r="-38655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469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26450"/>
              </p:ext>
            </p:extLst>
          </p:nvPr>
        </p:nvGraphicFramePr>
        <p:xfrm>
          <a:off x="735502" y="1676400"/>
          <a:ext cx="7672996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3848040" imgH="1523880" progId="Equation.DSMT4">
                  <p:embed/>
                </p:oleObj>
              </mc:Choice>
              <mc:Fallback>
                <p:oleObj name="Equation" r:id="rId3" imgW="38480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502" y="1676400"/>
                        <a:ext cx="7672996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Unbiased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We can easily show that     is unbiased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4038600" y="1188521"/>
                <a:ext cx="598487" cy="5222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0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188521"/>
                <a:ext cx="598487" cy="5222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51000" y="1607760"/>
              <a:ext cx="7592040" cy="4578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2360" y="1599840"/>
                <a:ext cx="7610400" cy="45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325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variance of the Residu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First find the variance of the error term in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9432"/>
              </p:ext>
            </p:extLst>
          </p:nvPr>
        </p:nvGraphicFramePr>
        <p:xfrm>
          <a:off x="914400" y="1905000"/>
          <a:ext cx="7162801" cy="467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4533840" imgH="3022560" progId="Equation.DSMT4">
                  <p:embed/>
                </p:oleObj>
              </mc:Choice>
              <mc:Fallback>
                <p:oleObj name="Equation" r:id="rId3" imgW="4533840" imgH="3022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7162801" cy="4677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69367"/>
              </p:ext>
            </p:extLst>
          </p:nvPr>
        </p:nvGraphicFramePr>
        <p:xfrm>
          <a:off x="6629400" y="1240969"/>
          <a:ext cx="1520182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9400" y="1240969"/>
                        <a:ext cx="1520182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variance of B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4771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We use this to estimate the variance of </a:t>
            </a:r>
          </a:p>
          <a:p>
            <a:pPr>
              <a:buNone/>
            </a:pPr>
            <a:r>
              <a:rPr lang="en-US" sz="2400" dirty="0"/>
              <a:t>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20781"/>
              </p:ext>
            </p:extLst>
          </p:nvPr>
        </p:nvGraphicFramePr>
        <p:xfrm>
          <a:off x="6248400" y="1164771"/>
          <a:ext cx="3413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400" y="1164771"/>
                        <a:ext cx="341313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478080" y="1430280"/>
              <a:ext cx="8172360" cy="51343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880" y="1426320"/>
                <a:ext cx="8183520" cy="514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337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ikelihood Ratio Tes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First we may test if any predictors effect the response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LRT is based on the difference in sums of square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43268"/>
              </p:ext>
            </p:extLst>
          </p:nvPr>
        </p:nvGraphicFramePr>
        <p:xfrm>
          <a:off x="1020763" y="1828800"/>
          <a:ext cx="585311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Equation" r:id="rId3" imgW="3225600" imgH="1676160" progId="Equation.DSMT4">
                  <p:embed/>
                </p:oleObj>
              </mc:Choice>
              <mc:Fallback>
                <p:oleObj name="Equation" r:id="rId3" imgW="32256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828800"/>
                        <a:ext cx="5853112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2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Difference in RSS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31353"/>
              </p:ext>
            </p:extLst>
          </p:nvPr>
        </p:nvGraphicFramePr>
        <p:xfrm>
          <a:off x="1208088" y="1828800"/>
          <a:ext cx="67310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3" imgW="3822480" imgH="2565360" progId="Equation.DSMT4">
                  <p:embed/>
                </p:oleObj>
              </mc:Choice>
              <mc:Fallback>
                <p:oleObj name="Equation" r:id="rId3" imgW="38224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828800"/>
                        <a:ext cx="6731000" cy="452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4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 for individual </a:t>
            </a:r>
            <a:r>
              <a:rPr lang="en-US" sz="3600" i="1" dirty="0">
                <a:latin typeface="Symbol" pitchFamily="18" charset="2"/>
              </a:rPr>
              <a:t>b</a:t>
            </a:r>
            <a:r>
              <a:rPr lang="en-US" sz="36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/>
              <a:t>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Difference in RSS between the full and null models…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972509"/>
              </p:ext>
            </p:extLst>
          </p:nvPr>
        </p:nvGraphicFramePr>
        <p:xfrm>
          <a:off x="1017588" y="1792288"/>
          <a:ext cx="6838950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3" imgW="3543120" imgH="2095200" progId="Equation.DSMT4">
                  <p:embed/>
                </p:oleObj>
              </mc:Choice>
              <mc:Fallback>
                <p:oleObj name="Equation" r:id="rId3" imgW="354312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792288"/>
                        <a:ext cx="6838950" cy="40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059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lowchart: Data 3"/>
          <p:cNvSpPr/>
          <p:nvPr/>
        </p:nvSpPr>
        <p:spPr>
          <a:xfrm>
            <a:off x="1219200" y="3429000"/>
            <a:ext cx="6934200" cy="1752600"/>
          </a:xfrm>
          <a:prstGeom prst="flowChartInputOutput">
            <a:avLst/>
          </a:prstGeom>
          <a:solidFill>
            <a:srgbClr val="7030A0">
              <a:alpha val="25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971800" y="1600200"/>
            <a:ext cx="2895600" cy="2743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971800" y="4343400"/>
            <a:ext cx="2895600" cy="0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1600200"/>
            <a:ext cx="0" cy="274320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00200" y="4724400"/>
          <a:ext cx="304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3048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62400" y="4343400"/>
          <a:ext cx="1854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4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1854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638800" y="1295400"/>
          <a:ext cx="254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2540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943600" y="2895600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4876800" y="1676400"/>
            <a:ext cx="990600" cy="2667000"/>
          </a:xfrm>
          <a:prstGeom prst="line">
            <a:avLst/>
          </a:prstGeom>
          <a:ln w="25400">
            <a:solidFill>
              <a:srgbClr val="00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048000" y="4343400"/>
            <a:ext cx="1828800" cy="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10200" y="2895600"/>
          <a:ext cx="4873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48736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2819400" y="3657600"/>
            <a:ext cx="2057400" cy="1295400"/>
          </a:xfrm>
          <a:prstGeom prst="ellipse">
            <a:avLst/>
          </a:prstGeom>
          <a:solidFill>
            <a:srgbClr val="FF66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048000" y="4419600"/>
          <a:ext cx="381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19600"/>
                        <a:ext cx="3810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86000" y="3810000"/>
          <a:ext cx="4064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10000"/>
                        <a:ext cx="4064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103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gression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Consider a set of predictors/features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, and an outcome of interest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endParaRPr lang="en-US" sz="1200" dirty="0"/>
          </a:p>
          <a:p>
            <a:r>
              <a:rPr lang="en-US" sz="2800" dirty="0"/>
              <a:t>Main goal in supervised learning to identify a functio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dirty="0"/>
              <a:t> that predict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dirty="0"/>
              <a:t> well</a:t>
            </a:r>
          </a:p>
          <a:p>
            <a:endParaRPr lang="en-US" sz="1200" dirty="0"/>
          </a:p>
          <a:p>
            <a:r>
              <a:rPr lang="en-US" sz="2800" dirty="0"/>
              <a:t>We can consider a model based approach, e.g. linear regression, in which we assume a structural relationship betwee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 and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sz="2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ercent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6543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ata collected to develop a predictive model to estimate percent body fat </a:t>
            </a:r>
          </a:p>
          <a:p>
            <a:r>
              <a:rPr lang="en-US" dirty="0"/>
              <a:t>These data include complete information 150 participants and examples of features include.  </a:t>
            </a:r>
          </a:p>
          <a:p>
            <a:pPr lvl="1"/>
            <a:r>
              <a:rPr lang="en-US" dirty="0"/>
              <a:t>Age (years)</a:t>
            </a:r>
          </a:p>
          <a:p>
            <a:pPr lvl="1"/>
            <a:r>
              <a:rPr lang="en-US" dirty="0"/>
              <a:t>Weight (</a:t>
            </a:r>
            <a:r>
              <a:rPr lang="en-US" dirty="0" err="1"/>
              <a:t>lb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Height (inches)</a:t>
            </a:r>
          </a:p>
          <a:p>
            <a:pPr lvl="1"/>
            <a:r>
              <a:rPr lang="en-US" dirty="0"/>
              <a:t>Chest circumference (cm)</a:t>
            </a:r>
          </a:p>
          <a:p>
            <a:pPr lvl="1"/>
            <a:r>
              <a:rPr lang="en-US" dirty="0"/>
              <a:t>Abdomen 2 circumference (cm)</a:t>
            </a:r>
          </a:p>
          <a:p>
            <a:pPr lvl="1"/>
            <a:r>
              <a:rPr lang="en-US" dirty="0"/>
              <a:t>Hip circumference (cm)</a:t>
            </a:r>
          </a:p>
          <a:p>
            <a:pPr lvl="1"/>
            <a:r>
              <a:rPr lang="en-US" dirty="0"/>
              <a:t>Forearm circumference (cm)</a:t>
            </a:r>
          </a:p>
          <a:p>
            <a:pPr lvl="1"/>
            <a:r>
              <a:rPr lang="en-US" dirty="0"/>
              <a:t>Wrist circumference (cm)</a:t>
            </a:r>
          </a:p>
        </p:txBody>
      </p:sp>
    </p:spTree>
    <p:extLst>
      <p:ext uri="{BB962C8B-B14F-4D97-AF65-F5344CB8AC3E}">
        <p14:creationId xmlns:p14="http://schemas.microsoft.com/office/powerpoint/2010/main" val="17314255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ercent Body F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38800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/>
              <a:t>Our full model is:</a:t>
            </a:r>
          </a:p>
          <a:p>
            <a:pPr>
              <a:buNone/>
            </a:pPr>
            <a:endParaRPr lang="en-US" sz="4000" dirty="0"/>
          </a:p>
          <a:p>
            <a:pPr>
              <a:buNone/>
            </a:pPr>
            <a:r>
              <a:rPr lang="en-US" sz="5600" dirty="0"/>
              <a:t>Call:  lm(formula = PBF ~ ., data = </a:t>
            </a:r>
            <a:r>
              <a:rPr lang="en-US" sz="5600" dirty="0" err="1"/>
              <a:t>SSbodyfat</a:t>
            </a:r>
            <a:r>
              <a:rPr lang="en-US" sz="5600" dirty="0"/>
              <a:t>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s:</a:t>
            </a:r>
          </a:p>
          <a:p>
            <a:pPr>
              <a:buNone/>
            </a:pPr>
            <a:r>
              <a:rPr lang="en-US" sz="5600" dirty="0"/>
              <a:t>    Min      1Q  Median      3Q     Max </a:t>
            </a:r>
          </a:p>
          <a:p>
            <a:pPr>
              <a:buNone/>
            </a:pPr>
            <a:r>
              <a:rPr lang="en-US" sz="5600" dirty="0"/>
              <a:t>-7.8552 -2.9788 -0.4227  3.1428  8.9839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Coefficients:</a:t>
            </a:r>
          </a:p>
          <a:p>
            <a:pPr>
              <a:buNone/>
            </a:pPr>
            <a:r>
              <a:rPr lang="en-US" sz="5600" dirty="0"/>
              <a:t>             	Estimate 	Std. Error 	t value 	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Intercept) 	-14.35633   	20.47786  	-0.701  	0.48446    </a:t>
            </a:r>
          </a:p>
          <a:p>
            <a:pPr>
              <a:buNone/>
            </a:pPr>
            <a:r>
              <a:rPr lang="en-US" sz="5600" dirty="0"/>
              <a:t>Age           	0.10101    	0.04093   	2.468  	0.01483 *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	-0.09551    	0.06158  	-1.551  	0.12322  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	-0.09893    	0.10132  	-0.976  	0.33059    </a:t>
            </a:r>
          </a:p>
          <a:p>
            <a:pPr>
              <a:buNone/>
            </a:pPr>
            <a:r>
              <a:rPr lang="en-US" sz="5600" dirty="0"/>
              <a:t>Neck         	-0.48190    	0.26795  	-1.798  	0.07432 .  </a:t>
            </a:r>
          </a:p>
          <a:p>
            <a:pPr>
              <a:buNone/>
            </a:pPr>
            <a:r>
              <a:rPr lang="en-US" sz="5600" dirty="0"/>
              <a:t>Chest         	0.04548    	0.12286   	0.370  	0.71181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	0.92004    	0.10794   	8.523 	2.62e-14 ***</a:t>
            </a:r>
          </a:p>
          <a:p>
            <a:pPr>
              <a:buNone/>
            </a:pPr>
            <a:r>
              <a:rPr lang="en-US" sz="5600" dirty="0"/>
              <a:t>Hip          	-0.29165    	0.17616  	-1.656  	0.10011    </a:t>
            </a:r>
          </a:p>
          <a:p>
            <a:pPr>
              <a:buNone/>
            </a:pPr>
            <a:r>
              <a:rPr lang="en-US" sz="5600" dirty="0"/>
              <a:t>Thigh         	0.30453    	0.18764   	1.623  	0.10691    </a:t>
            </a:r>
          </a:p>
          <a:p>
            <a:pPr>
              <a:buNone/>
            </a:pPr>
            <a:r>
              <a:rPr lang="en-US" sz="5600" dirty="0"/>
              <a:t>Knee         	-0.06456    	0.31475  	-0.205  	0.83780    </a:t>
            </a:r>
          </a:p>
          <a:p>
            <a:pPr>
              <a:buNone/>
            </a:pPr>
            <a:r>
              <a:rPr lang="en-US" sz="5600" dirty="0"/>
              <a:t>Ankle         	0.38060    	0.23671   	1.608  	0.11018    </a:t>
            </a:r>
          </a:p>
          <a:p>
            <a:pPr>
              <a:buNone/>
            </a:pPr>
            <a:r>
              <a:rPr lang="en-US" sz="5600" dirty="0"/>
              <a:t>Bicep         	0.01274    	0.20298   	0.063  	0.95006    </a:t>
            </a:r>
          </a:p>
          <a:p>
            <a:pPr>
              <a:buNone/>
            </a:pPr>
            <a:r>
              <a:rPr lang="en-US" sz="5600" dirty="0"/>
              <a:t>Arm           	1.01042    	0.34759   	2.907  	0.00426 ** </a:t>
            </a:r>
          </a:p>
          <a:p>
            <a:pPr>
              <a:buNone/>
            </a:pPr>
            <a:r>
              <a:rPr lang="en-US" sz="5600" dirty="0"/>
              <a:t>Wrist        	-2.34001    	0.71395  	-3.278  	0.00133 **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 standard error: 4.12, 136 degrees of freedom Multiple R-squared:  0.759,  Adjusted R-squared: 0.736 </a:t>
            </a:r>
          </a:p>
          <a:p>
            <a:pPr>
              <a:buNone/>
            </a:pPr>
            <a:r>
              <a:rPr lang="en-US" sz="5600" dirty="0"/>
              <a:t>F-statistic: 33.02 on 13 and 136 DF,  p-value: &lt; 2.2e-16</a:t>
            </a:r>
          </a:p>
        </p:txBody>
      </p:sp>
    </p:spTree>
    <p:extLst>
      <p:ext uri="{BB962C8B-B14F-4D97-AF65-F5344CB8AC3E}">
        <p14:creationId xmlns:p14="http://schemas.microsoft.com/office/powerpoint/2010/main" val="23173532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What if we want to test whether or not the 4 most non-significant predictors in the model can be removed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63660"/>
              </p:ext>
            </p:extLst>
          </p:nvPr>
        </p:nvGraphicFramePr>
        <p:xfrm>
          <a:off x="1066800" y="2133600"/>
          <a:ext cx="343058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2" name="Equation" r:id="rId3" imgW="1803240" imgH="939600" progId="Equation.DSMT4">
                  <p:embed/>
                </p:oleObj>
              </mc:Choice>
              <mc:Fallback>
                <p:oleObj name="Equation" r:id="rId3" imgW="1803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3430588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83755"/>
              </p:ext>
            </p:extLst>
          </p:nvPr>
        </p:nvGraphicFramePr>
        <p:xfrm>
          <a:off x="1524000" y="4267200"/>
          <a:ext cx="2082071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3" name="Equation" r:id="rId5" imgW="1434960" imgH="774360" progId="Equation.DSMT4">
                  <p:embed/>
                </p:oleObj>
              </mc:Choice>
              <mc:Fallback>
                <p:oleObj name="Equation" r:id="rId5" imgW="143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267200"/>
                        <a:ext cx="2082071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2415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odel Build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en-US" sz="2800" dirty="0"/>
              <a:t>In RTCs, a model is specified </a:t>
            </a:r>
            <a:r>
              <a:rPr lang="en-US" sz="2800" i="1" dirty="0"/>
              <a:t>a priori</a:t>
            </a:r>
            <a:r>
              <a:rPr lang="en-US" sz="2800" dirty="0"/>
              <a:t> </a:t>
            </a:r>
          </a:p>
          <a:p>
            <a:r>
              <a:rPr lang="en-US" sz="2800" dirty="0"/>
              <a:t>Not generally the case with other study designs</a:t>
            </a:r>
          </a:p>
          <a:p>
            <a:pPr lvl="1"/>
            <a:r>
              <a:rPr lang="en-US" sz="2400" dirty="0"/>
              <a:t>Confirmatory observational studies</a:t>
            </a:r>
          </a:p>
          <a:p>
            <a:pPr lvl="2"/>
            <a:r>
              <a:rPr lang="en-US" sz="2000" dirty="0"/>
              <a:t>Intended to test hypotheses derived from earlier studies</a:t>
            </a:r>
          </a:p>
          <a:p>
            <a:pPr lvl="2"/>
            <a:r>
              <a:rPr lang="en-US" sz="2000" dirty="0"/>
              <a:t>Covariates used to account for known influences on a response</a:t>
            </a:r>
          </a:p>
          <a:p>
            <a:pPr lvl="2"/>
            <a:r>
              <a:rPr lang="en-US" sz="2000" dirty="0"/>
              <a:t>Potentially consider a larger number of predictors that might be in the model</a:t>
            </a:r>
          </a:p>
          <a:p>
            <a:pPr lvl="1"/>
            <a:r>
              <a:rPr lang="en-US" sz="2400" dirty="0"/>
              <a:t>Exploratory observational studies</a:t>
            </a:r>
          </a:p>
          <a:p>
            <a:pPr lvl="2"/>
            <a:r>
              <a:rPr lang="en-US" sz="2000" dirty="0"/>
              <a:t>Case where there aren’t necessarily any specific hypotheses</a:t>
            </a:r>
          </a:p>
          <a:p>
            <a:pPr lvl="2"/>
            <a:r>
              <a:rPr lang="en-US" sz="2000" dirty="0"/>
              <a:t>Goal to determine potentially useful explanatory variables</a:t>
            </a:r>
          </a:p>
          <a:p>
            <a:pPr lvl="2"/>
            <a:r>
              <a:rPr lang="en-US" sz="2000" dirty="0"/>
              <a:t>Screen out some of these variables</a:t>
            </a:r>
          </a:p>
        </p:txBody>
      </p:sp>
    </p:spTree>
    <p:extLst>
      <p:ext uri="{BB962C8B-B14F-4D97-AF65-F5344CB8AC3E}">
        <p14:creationId xmlns:p14="http://schemas.microsoft.com/office/powerpoint/2010/main" val="18469760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Exploratory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Challenges</a:t>
            </a:r>
          </a:p>
          <a:p>
            <a:pPr lvl="1"/>
            <a:r>
              <a:rPr lang="en-US" sz="2400" dirty="0"/>
              <a:t>Identify “good” subset of explanatory variables</a:t>
            </a:r>
          </a:p>
          <a:p>
            <a:pPr lvl="1"/>
            <a:r>
              <a:rPr lang="en-US" sz="2400" dirty="0"/>
              <a:t>Functional form of the regression model</a:t>
            </a:r>
          </a:p>
          <a:p>
            <a:pPr lvl="1"/>
            <a:r>
              <a:rPr lang="en-US" sz="2400" dirty="0"/>
              <a:t>Identifying interactions</a:t>
            </a:r>
          </a:p>
          <a:p>
            <a:r>
              <a:rPr lang="en-US" sz="2800" dirty="0"/>
              <a:t>Considerations</a:t>
            </a:r>
          </a:p>
          <a:p>
            <a:pPr lvl="1"/>
            <a:r>
              <a:rPr lang="en-US" sz="2400" dirty="0"/>
              <a:t>Omission of important variables increases bias</a:t>
            </a:r>
          </a:p>
          <a:p>
            <a:pPr lvl="1"/>
            <a:r>
              <a:rPr lang="en-US" sz="2400" dirty="0"/>
              <a:t>Inclusion of unimportant variables increases variance</a:t>
            </a:r>
          </a:p>
          <a:p>
            <a:r>
              <a:rPr lang="en-US" sz="2800" dirty="0"/>
              <a:t>Different “best” subsets may have different purposes</a:t>
            </a:r>
          </a:p>
          <a:p>
            <a:pPr lvl="1"/>
            <a:r>
              <a:rPr lang="en-US" sz="2400" dirty="0"/>
              <a:t>Descriptive vs. </a:t>
            </a:r>
            <a:r>
              <a:rPr lang="en-US" sz="2400"/>
              <a:t>predictive?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83746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If we have a large number of predictors, we may want to identify the “best” subset </a:t>
            </a:r>
          </a:p>
          <a:p>
            <a:endParaRPr lang="en-US" sz="1200" dirty="0"/>
          </a:p>
          <a:p>
            <a:r>
              <a:rPr lang="en-US" sz="2800" dirty="0"/>
              <a:t>There are many methods of selecting the “best”</a:t>
            </a:r>
          </a:p>
          <a:p>
            <a:endParaRPr lang="en-US" sz="1200" dirty="0"/>
          </a:p>
          <a:p>
            <a:r>
              <a:rPr lang="en-US" sz="2800" dirty="0"/>
              <a:t>Some of the most common choices include</a:t>
            </a:r>
          </a:p>
          <a:p>
            <a:pPr lvl="1"/>
            <a:r>
              <a:rPr lang="en-US" sz="2400" dirty="0"/>
              <a:t>Examine all possible subsets of predictors</a:t>
            </a:r>
          </a:p>
          <a:p>
            <a:pPr lvl="1"/>
            <a:r>
              <a:rPr lang="en-US" sz="2400" dirty="0"/>
              <a:t>Forward stepwise selection</a:t>
            </a:r>
          </a:p>
          <a:p>
            <a:pPr lvl="1"/>
            <a:r>
              <a:rPr lang="en-US" sz="2400" dirty="0"/>
              <a:t>Backwards stepwise selection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918016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est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First consider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/>
              <a:t> containing no predictors (predicts mean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i="1" dirty="0"/>
              <a:t> </a:t>
            </a:r>
            <a:r>
              <a:rPr lang="en-US" sz="2800" dirty="0"/>
              <a:t>for each sample)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1, 2, …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Fit all       models containing </a:t>
            </a:r>
            <a:r>
              <a:rPr lang="en-US" sz="2400" i="1" dirty="0"/>
              <a:t>k</a:t>
            </a:r>
            <a:r>
              <a:rPr lang="en-US" sz="2400" dirty="0"/>
              <a:t> predictors</a:t>
            </a:r>
          </a:p>
          <a:p>
            <a:pPr lvl="1"/>
            <a:r>
              <a:rPr lang="en-US" sz="2400" dirty="0"/>
              <a:t>Select the best model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/>
              <a:t>, from these      models where best is defined by the model with the smallest </a:t>
            </a:r>
            <a:r>
              <a:rPr lang="en-US" sz="2400" i="1" dirty="0"/>
              <a:t>RSS</a:t>
            </a:r>
          </a:p>
          <a:p>
            <a:pPr lvl="1"/>
            <a:endParaRPr lang="en-US" sz="1100" dirty="0"/>
          </a:p>
          <a:p>
            <a:r>
              <a:rPr lang="en-US" sz="2800" dirty="0"/>
              <a:t>Finally select the best model from among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i="1" dirty="0"/>
              <a:t> </a:t>
            </a:r>
            <a:r>
              <a:rPr lang="en-US" sz="2800" dirty="0"/>
              <a:t>using some measure of model fit</a:t>
            </a:r>
            <a:endParaRPr lang="en-US" sz="2800" i="1" dirty="0"/>
          </a:p>
          <a:p>
            <a:pPr marL="457200" lvl="1" indent="0">
              <a:buNone/>
            </a:pPr>
            <a:r>
              <a:rPr lang="en-US" sz="2400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048000"/>
          <a:ext cx="309818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048000"/>
                        <a:ext cx="309818" cy="48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19800" y="3429000"/>
          <a:ext cx="30480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3429000"/>
                        <a:ext cx="30480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193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Best subset selection is computationally expensive when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is large</a:t>
            </a:r>
          </a:p>
          <a:p>
            <a:endParaRPr lang="en-US" sz="1200" dirty="0"/>
          </a:p>
          <a:p>
            <a:r>
              <a:rPr lang="en-US" sz="2800" dirty="0"/>
              <a:t>Large feature space also increases the chance of </a:t>
            </a:r>
            <a:r>
              <a:rPr lang="en-US" sz="2800" dirty="0" err="1"/>
              <a:t>overfitting</a:t>
            </a:r>
            <a:endParaRPr lang="en-US" sz="2800" dirty="0"/>
          </a:p>
          <a:p>
            <a:pPr lvl="1"/>
            <a:r>
              <a:rPr lang="en-US" sz="2400" dirty="0"/>
              <a:t>Poor prediction in new data</a:t>
            </a:r>
          </a:p>
          <a:p>
            <a:pPr lvl="1"/>
            <a:r>
              <a:rPr lang="en-US" sz="2400" dirty="0"/>
              <a:t>Higher variance of parameter estimates</a:t>
            </a:r>
          </a:p>
          <a:p>
            <a:pPr lvl="1"/>
            <a:endParaRPr lang="en-US" sz="1200" dirty="0"/>
          </a:p>
          <a:p>
            <a:r>
              <a:rPr lang="en-US" sz="2800" dirty="0"/>
              <a:t>Step-wise selection approaches consider a restricted set of models </a:t>
            </a:r>
          </a:p>
          <a:p>
            <a:pPr lvl="1"/>
            <a:r>
              <a:rPr lang="en-US" sz="2400" dirty="0"/>
              <a:t>offer an attractive alternative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169972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Forward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tart with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0, 1, 2, …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Consider al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that augment the predictors in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with one additional predictor.</a:t>
            </a:r>
          </a:p>
          <a:p>
            <a:pPr lvl="1"/>
            <a:r>
              <a:rPr lang="en-US" sz="2400" dirty="0"/>
              <a:t>Choose the model from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-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and updated to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+1</a:t>
            </a:r>
          </a:p>
          <a:p>
            <a:pPr lvl="1"/>
            <a:endParaRPr lang="en-US" sz="1200" dirty="0"/>
          </a:p>
          <a:p>
            <a:r>
              <a:rPr lang="en-US" sz="2800" dirty="0"/>
              <a:t>Choose the best model from the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to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based on a measure of goodness of fit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179617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ackward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Start with the null model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</a:p>
          <a:p>
            <a:endParaRPr lang="en-US" sz="1200" dirty="0"/>
          </a:p>
          <a:p>
            <a:r>
              <a:rPr lang="en-US" sz="2800" dirty="0"/>
              <a:t>For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1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2, …, 1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Consider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that include all but one of the predictors in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for a total of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-1</a:t>
            </a:r>
            <a:r>
              <a:rPr lang="en-US" sz="2400" dirty="0"/>
              <a:t> predictors.</a:t>
            </a:r>
          </a:p>
          <a:p>
            <a:pPr lvl="1"/>
            <a:r>
              <a:rPr lang="en-US" sz="2400" dirty="0"/>
              <a:t>Choose the model from th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k </a:t>
            </a:r>
            <a:r>
              <a:rPr lang="en-US" sz="2400" dirty="0"/>
              <a:t>models and updated to model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4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k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  <a:p>
            <a:pPr lvl="1"/>
            <a:endParaRPr lang="en-US" sz="1200" dirty="0"/>
          </a:p>
          <a:p>
            <a:r>
              <a:rPr lang="en-US" sz="2800" dirty="0"/>
              <a:t>Choose the best model from the model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0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to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sz="2800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/>
              <a:t> based on a measure of goodness of fit</a:t>
            </a:r>
            <a:endParaRPr lang="en-US" sz="24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875023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Why Use Such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There are many reasons to consider regression approaches</a:t>
            </a: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Models are simple and interpretable</a:t>
            </a:r>
          </a:p>
          <a:p>
            <a:pPr lvl="1"/>
            <a:endParaRPr lang="en-US" sz="1200" dirty="0">
              <a:latin typeface="+mj-lt"/>
              <a:cs typeface="Times" panose="02020603050405020304" pitchFamily="18" charset="0"/>
            </a:endParaRP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Linear models can outperform non-linear methods when: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There are a limited number of training observations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Low signal to noise ratio</a:t>
            </a:r>
          </a:p>
          <a:p>
            <a:pPr lvl="2"/>
            <a:endParaRPr lang="en-US" sz="1200" dirty="0">
              <a:latin typeface="+mj-lt"/>
              <a:cs typeface="Times" panose="02020603050405020304" pitchFamily="18" charset="0"/>
            </a:endParaRPr>
          </a:p>
          <a:p>
            <a:pPr lvl="1"/>
            <a:r>
              <a:rPr lang="en-US" sz="2400" dirty="0">
                <a:latin typeface="+mj-lt"/>
                <a:cs typeface="Times" panose="02020603050405020304" pitchFamily="18" charset="0"/>
              </a:rPr>
              <a:t>Such models can be have can be made more flexible (i.e. non-linear) by applying transformations to the data</a:t>
            </a:r>
          </a:p>
          <a:p>
            <a:pPr lvl="2"/>
            <a:r>
              <a:rPr lang="en-US" sz="2000" dirty="0">
                <a:latin typeface="+mj-lt"/>
                <a:cs typeface="Times" panose="02020603050405020304" pitchFamily="18" charset="0"/>
              </a:rPr>
              <a:t>As we saw with the polynomial example</a:t>
            </a:r>
          </a:p>
          <a:p>
            <a:endParaRPr lang="en-US" sz="12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7916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31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cerns with Step-Wise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53886"/>
            <a:ext cx="8229600" cy="5094514"/>
          </a:xfrm>
        </p:spPr>
        <p:txBody>
          <a:bodyPr>
            <a:normAutofit/>
          </a:bodyPr>
          <a:lstStyle/>
          <a:p>
            <a:r>
              <a:rPr lang="en-US" sz="2800" dirty="0"/>
              <a:t>Clearly offers a computational advantage over the </a:t>
            </a:r>
            <a:r>
              <a:rPr lang="en-US" sz="2800" i="1" dirty="0"/>
              <a:t>best subset </a:t>
            </a:r>
            <a:r>
              <a:rPr lang="en-US" sz="2800" dirty="0"/>
              <a:t>approach</a:t>
            </a:r>
          </a:p>
          <a:p>
            <a:pPr lvl="1"/>
            <a:r>
              <a:rPr lang="en-US" sz="2400" dirty="0"/>
              <a:t>Searches through only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1+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+1)/2 </a:t>
            </a:r>
            <a:r>
              <a:rPr lang="en-US" sz="2400" dirty="0"/>
              <a:t>models</a:t>
            </a:r>
          </a:p>
          <a:p>
            <a:endParaRPr lang="en-US" sz="1200" dirty="0"/>
          </a:p>
          <a:p>
            <a:r>
              <a:rPr lang="en-US" sz="2800" dirty="0"/>
              <a:t>This approach not guaranteed to find the best possible model from among the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800" i="1" baseline="30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possible models</a:t>
            </a:r>
          </a:p>
          <a:p>
            <a:endParaRPr lang="en-US" sz="800" dirty="0"/>
          </a:p>
          <a:p>
            <a:r>
              <a:rPr lang="en-US" sz="2800" dirty="0"/>
              <a:t>Note backward selection requires that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&lt;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/>
              <a:t>which does not need to be true for forward selection</a:t>
            </a:r>
          </a:p>
          <a:p>
            <a:endParaRPr lang="en-US" sz="800" dirty="0"/>
          </a:p>
          <a:p>
            <a:r>
              <a:rPr lang="en-US" sz="2800" dirty="0"/>
              <a:t>Step-wise approaches also yield biased estimates</a:t>
            </a:r>
          </a:p>
          <a:p>
            <a:pPr lvl="1"/>
            <a:r>
              <a:rPr lang="en-US" sz="2400" dirty="0"/>
              <a:t>Upwardly biased so effect of covariates appear to larger than they actually are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58847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Though we can consider predictors that are significant, this may not yield the “best” subset (some models may yield similar results)</a:t>
            </a:r>
          </a:p>
          <a:p>
            <a:endParaRPr lang="en-US" sz="1200" dirty="0"/>
          </a:p>
          <a:p>
            <a:r>
              <a:rPr lang="en-US" sz="2400" dirty="0"/>
              <a:t>The “best” choice is made by examining some criterion </a:t>
            </a:r>
          </a:p>
          <a:p>
            <a:pPr lvl="1"/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i="1" baseline="30000" dirty="0">
                <a:latin typeface="Times" pitchFamily="18" charset="0"/>
              </a:rPr>
              <a:t>2</a:t>
            </a:r>
            <a:endParaRPr lang="en-US" sz="2400" dirty="0"/>
          </a:p>
          <a:p>
            <a:pPr lvl="1"/>
            <a:r>
              <a:rPr lang="en-US" sz="2400" dirty="0"/>
              <a:t>RSS</a:t>
            </a:r>
          </a:p>
          <a:p>
            <a:pPr lvl="1"/>
            <a:r>
              <a:rPr lang="en-US" sz="2400" dirty="0"/>
              <a:t>Mallow’s </a:t>
            </a:r>
            <a:r>
              <a:rPr lang="en-US" sz="2400" i="1" dirty="0" err="1">
                <a:latin typeface="Times" pitchFamily="18" charset="0"/>
              </a:rPr>
              <a:t>C</a:t>
            </a:r>
            <a:r>
              <a:rPr lang="en-US" sz="2400" i="1" baseline="-25000" dirty="0" err="1">
                <a:latin typeface="Times" pitchFamily="18" charset="0"/>
              </a:rPr>
              <a:t>p</a:t>
            </a:r>
            <a:r>
              <a:rPr lang="en-US" sz="2400" dirty="0"/>
              <a:t> </a:t>
            </a:r>
          </a:p>
          <a:p>
            <a:pPr lvl="1"/>
            <a:r>
              <a:rPr lang="en-US" sz="2400" dirty="0"/>
              <a:t>AIC (or other information criterion)</a:t>
            </a:r>
          </a:p>
          <a:p>
            <a:endParaRPr lang="en-US" sz="1200" baseline="-25000" dirty="0"/>
          </a:p>
          <a:p>
            <a:r>
              <a:rPr lang="en-US" sz="2400" dirty="0"/>
              <a:t>Since </a:t>
            </a:r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i="1" baseline="30000" dirty="0">
                <a:latin typeface="Times" pitchFamily="18" charset="0"/>
              </a:rPr>
              <a:t>2</a:t>
            </a:r>
            <a:r>
              <a:rPr lang="en-US" sz="2400" dirty="0"/>
              <a:t> increases as predictors are added, Mallow’s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/>
              <a:t> and AIC are better choices for selecting the “best” predictor subset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703097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5657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The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 and RSS related to error in the training set</a:t>
            </a:r>
          </a:p>
          <a:p>
            <a:pPr lvl="1"/>
            <a:r>
              <a:rPr lang="en-US" sz="2400" dirty="0"/>
              <a:t>Result: largest model always have the largest values</a:t>
            </a:r>
          </a:p>
          <a:p>
            <a:endParaRPr lang="en-US" sz="1200" dirty="0"/>
          </a:p>
          <a:p>
            <a:r>
              <a:rPr lang="en-US" sz="2800" dirty="0"/>
              <a:t>Given that generalizability is one possible goal (in particular if we are seeking good prediction), larger R</a:t>
            </a:r>
            <a:r>
              <a:rPr lang="en-US" sz="2800" baseline="30000" dirty="0"/>
              <a:t>2</a:t>
            </a:r>
            <a:r>
              <a:rPr lang="en-US" sz="2800" dirty="0"/>
              <a:t> may seem desirable</a:t>
            </a:r>
          </a:p>
          <a:p>
            <a:endParaRPr lang="en-US" sz="1200" dirty="0"/>
          </a:p>
          <a:p>
            <a:r>
              <a:rPr lang="en-US" sz="2800" dirty="0"/>
              <a:t>However, training error rate is generally a poor estimate of test error rate</a:t>
            </a:r>
          </a:p>
          <a:p>
            <a:endParaRPr lang="en-US" sz="2800" baseline="-250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891035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Buil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Mallow’s </a:t>
            </a:r>
            <a:r>
              <a:rPr lang="en-US" sz="2800" i="1" dirty="0" err="1">
                <a:latin typeface="Times" pitchFamily="18" charset="0"/>
              </a:rPr>
              <a:t>C</a:t>
            </a:r>
            <a:r>
              <a:rPr lang="en-US" sz="2800" i="1" baseline="-25000" dirty="0" err="1">
                <a:latin typeface="Times" pitchFamily="18" charset="0"/>
              </a:rPr>
              <a:t>p</a:t>
            </a:r>
            <a:r>
              <a:rPr lang="en-US" sz="2800" dirty="0"/>
              <a:t>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Plot the pairs </a:t>
            </a:r>
            <a:r>
              <a:rPr lang="en-US" sz="2400" dirty="0">
                <a:latin typeface="Times" pitchFamily="18" charset="0"/>
              </a:rPr>
              <a:t>(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,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).  </a:t>
            </a:r>
          </a:p>
          <a:p>
            <a:pPr lvl="1"/>
            <a:r>
              <a:rPr lang="en-US" sz="2400" dirty="0"/>
              <a:t>Good models have coordinates near the 45</a:t>
            </a:r>
            <a:r>
              <a:rPr lang="en-US" sz="2400" baseline="30000" dirty="0"/>
              <a:t>o</a:t>
            </a:r>
            <a:r>
              <a:rPr lang="en-US" sz="2400" dirty="0"/>
              <a:t> line</a:t>
            </a:r>
          </a:p>
          <a:p>
            <a:endParaRPr lang="en-US" sz="1200" dirty="0"/>
          </a:p>
          <a:p>
            <a:r>
              <a:rPr lang="en-US" sz="2800" dirty="0" err="1"/>
              <a:t>Akaike’s</a:t>
            </a:r>
            <a:r>
              <a:rPr lang="en-US" sz="2800" dirty="0"/>
              <a:t> Information Criterion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Smaller is better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752600"/>
          <a:ext cx="6724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Equation" r:id="rId3" imgW="4063680" imgH="482400" progId="Equation.DSMT4">
                  <p:embed/>
                </p:oleObj>
              </mc:Choice>
              <mc:Fallback>
                <p:oleObj name="Equation" r:id="rId3" imgW="406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67246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61762"/>
              </p:ext>
            </p:extLst>
          </p:nvPr>
        </p:nvGraphicFramePr>
        <p:xfrm>
          <a:off x="1066800" y="4724400"/>
          <a:ext cx="67246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7" name="Equation" r:id="rId5" imgW="4063680" imgH="431640" progId="Equation.DSMT4">
                  <p:embed/>
                </p:oleObj>
              </mc:Choice>
              <mc:Fallback>
                <p:oleObj name="Equation" r:id="rId5" imgW="406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67246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920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Our 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dirty="0"/>
              <a:t>Call:  lm(formula = PBF ~ ., data = </a:t>
            </a:r>
            <a:r>
              <a:rPr lang="en-US" dirty="0" err="1"/>
              <a:t>SSbodyfat</a:t>
            </a:r>
            <a:r>
              <a:rPr lang="en-US" dirty="0"/>
              <a:t>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Residuals:</a:t>
            </a:r>
          </a:p>
          <a:p>
            <a:pPr>
              <a:buNone/>
            </a:pPr>
            <a:r>
              <a:rPr lang="en-US" dirty="0"/>
              <a:t>    Min      1Q  Median      3Q     Max </a:t>
            </a:r>
          </a:p>
          <a:p>
            <a:pPr>
              <a:buNone/>
            </a:pPr>
            <a:r>
              <a:rPr lang="en-US" dirty="0"/>
              <a:t>-7.8552 -2.9788 -0.4227  3.1428  8.9839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Coefficients:</a:t>
            </a:r>
          </a:p>
          <a:p>
            <a:pPr>
              <a:buNone/>
            </a:pPr>
            <a:r>
              <a:rPr lang="en-US" dirty="0"/>
              <a:t>             	Estimate 	Std. Error 	t value 	</a:t>
            </a:r>
            <a:r>
              <a:rPr lang="en-US" dirty="0" err="1"/>
              <a:t>Pr</a:t>
            </a:r>
            <a:r>
              <a:rPr lang="en-US" dirty="0"/>
              <a:t>(&gt;|t|)    </a:t>
            </a:r>
          </a:p>
          <a:p>
            <a:pPr>
              <a:buNone/>
            </a:pPr>
            <a:r>
              <a:rPr lang="en-US" dirty="0"/>
              <a:t>(Intercept) 	-14.35633   	20.47786  	-0.701  	0.48446    </a:t>
            </a:r>
          </a:p>
          <a:p>
            <a:pPr>
              <a:buNone/>
            </a:pPr>
            <a:r>
              <a:rPr lang="en-US" dirty="0"/>
              <a:t>Age           	0.10101    	0.04093   	2.468  	0.01483 *  </a:t>
            </a:r>
          </a:p>
          <a:p>
            <a:pPr>
              <a:buNone/>
            </a:pPr>
            <a:r>
              <a:rPr lang="en-US" dirty="0" err="1"/>
              <a:t>Wt</a:t>
            </a:r>
            <a:r>
              <a:rPr lang="en-US" dirty="0"/>
              <a:t>          	-0.09551    	0.06158  	-1.551  	0.12322    </a:t>
            </a:r>
          </a:p>
          <a:p>
            <a:pPr>
              <a:buNone/>
            </a:pPr>
            <a:r>
              <a:rPr lang="en-US" dirty="0" err="1"/>
              <a:t>Ht</a:t>
            </a:r>
            <a:r>
              <a:rPr lang="en-US" dirty="0"/>
              <a:t>           	-0.09893    	0.10132  	-0.976  	0.33059    </a:t>
            </a:r>
          </a:p>
          <a:p>
            <a:pPr>
              <a:buNone/>
            </a:pPr>
            <a:r>
              <a:rPr lang="en-US" dirty="0"/>
              <a:t>Neck         	-0.48190    	0.26795  	-1.798  	0.07432 .  </a:t>
            </a:r>
          </a:p>
          <a:p>
            <a:pPr>
              <a:buNone/>
            </a:pPr>
            <a:r>
              <a:rPr lang="en-US" dirty="0"/>
              <a:t>Chest         	0.04548    	0.12286   	0.370  	0.71181    </a:t>
            </a:r>
          </a:p>
          <a:p>
            <a:pPr>
              <a:buNone/>
            </a:pPr>
            <a:r>
              <a:rPr lang="en-US" dirty="0" err="1"/>
              <a:t>Abd</a:t>
            </a:r>
            <a:r>
              <a:rPr lang="en-US" dirty="0"/>
              <a:t>           	0.92004    	0.10794   	8.523 	2.62e-14 ***</a:t>
            </a:r>
          </a:p>
          <a:p>
            <a:pPr>
              <a:buNone/>
            </a:pPr>
            <a:r>
              <a:rPr lang="en-US" dirty="0"/>
              <a:t>Hip          	-0.29165    	0.17616  	-1.656  	0.10011    </a:t>
            </a:r>
          </a:p>
          <a:p>
            <a:pPr>
              <a:buNone/>
            </a:pPr>
            <a:r>
              <a:rPr lang="en-US" dirty="0"/>
              <a:t>Thigh         	0.30453    	0.18764   	1.623  	0.10691    </a:t>
            </a:r>
          </a:p>
          <a:p>
            <a:pPr>
              <a:buNone/>
            </a:pPr>
            <a:r>
              <a:rPr lang="en-US" dirty="0"/>
              <a:t>Knee         	-0.06456    	0.31475  	-0.205  	0.83780    </a:t>
            </a:r>
          </a:p>
          <a:p>
            <a:pPr>
              <a:buNone/>
            </a:pPr>
            <a:r>
              <a:rPr lang="en-US" dirty="0"/>
              <a:t>Ankle         	0.38060    	0.23671   	1.608  	0.11018    </a:t>
            </a:r>
          </a:p>
          <a:p>
            <a:pPr>
              <a:buNone/>
            </a:pPr>
            <a:r>
              <a:rPr lang="en-US" dirty="0"/>
              <a:t>Bicep         	0.01274    	0.20298   	0.063  	0.95006    </a:t>
            </a:r>
          </a:p>
          <a:p>
            <a:pPr>
              <a:buNone/>
            </a:pPr>
            <a:r>
              <a:rPr lang="en-US" dirty="0"/>
              <a:t>Arm           	1.01042    	0.34759   	2.907  	0.00426 ** </a:t>
            </a:r>
          </a:p>
          <a:p>
            <a:pPr>
              <a:buNone/>
            </a:pPr>
            <a:r>
              <a:rPr lang="en-US" dirty="0"/>
              <a:t>Wrist        	-2.34001    	0.71395  	-3.278  	0.00133 **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3124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First consider the plot of </a:t>
            </a:r>
            <a:r>
              <a:rPr lang="en-US" sz="2400" i="1" dirty="0" err="1">
                <a:latin typeface="Times" pitchFamily="18" charset="0"/>
              </a:rPr>
              <a:t>SS</a:t>
            </a:r>
            <a:r>
              <a:rPr lang="en-US" sz="2400" i="1" baseline="-25000" dirty="0" err="1">
                <a:latin typeface="Times" pitchFamily="18" charset="0"/>
              </a:rPr>
              <a:t>res</a:t>
            </a:r>
            <a:r>
              <a:rPr lang="en-US" sz="2400" dirty="0"/>
              <a:t> for all possible subsets of the eight predictor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905000"/>
            <a:ext cx="4767262" cy="476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5269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What about Mallow’s 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/>
              <a:t> and </a:t>
            </a:r>
            <a:r>
              <a:rPr lang="en-US" sz="2400" i="1" dirty="0">
                <a:latin typeface="Times" pitchFamily="18" charset="0"/>
              </a:rPr>
              <a:t>AIC</a:t>
            </a:r>
            <a:r>
              <a:rPr lang="en-US" sz="2400" dirty="0"/>
              <a:t>?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94" y="1600200"/>
            <a:ext cx="8863012" cy="5020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5446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Subse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sz="7400" dirty="0"/>
              <a:t>Say we choose the model with the 9 parameters.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mod9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all:</a:t>
            </a:r>
          </a:p>
          <a:p>
            <a:pPr>
              <a:buNone/>
            </a:pPr>
            <a:r>
              <a:rPr lang="en-US" sz="3300" dirty="0"/>
              <a:t>lm(formula = PBF ~ Age + </a:t>
            </a:r>
            <a:r>
              <a:rPr lang="en-US" sz="3300" dirty="0" err="1"/>
              <a:t>Wt</a:t>
            </a:r>
            <a:r>
              <a:rPr lang="en-US" sz="3300" dirty="0"/>
              <a:t> + Neck + </a:t>
            </a:r>
            <a:r>
              <a:rPr lang="en-US" sz="3300" dirty="0" err="1"/>
              <a:t>Abd</a:t>
            </a:r>
            <a:r>
              <a:rPr lang="en-US" sz="3300" dirty="0"/>
              <a:t> + Hip + Thigh + Ankle + Arm + Wrist, data = </a:t>
            </a:r>
            <a:r>
              <a:rPr lang="en-US" sz="3300" dirty="0" err="1"/>
              <a:t>bodyfat</a:t>
            </a:r>
            <a:r>
              <a:rPr lang="en-US" sz="3300" dirty="0"/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oefficients:</a:t>
            </a:r>
          </a:p>
          <a:p>
            <a:pPr>
              <a:buNone/>
            </a:pPr>
            <a:r>
              <a:rPr lang="en-US" sz="3300" dirty="0"/>
              <a:t>             	Estimate 	Std. Error 	t value 	</a:t>
            </a:r>
            <a:r>
              <a:rPr lang="en-US" sz="3300" dirty="0" err="1"/>
              <a:t>Pr</a:t>
            </a:r>
            <a:r>
              <a:rPr lang="en-US" sz="3300" dirty="0"/>
              <a:t>(&gt;|t|)    </a:t>
            </a:r>
          </a:p>
          <a:p>
            <a:pPr>
              <a:buNone/>
            </a:pPr>
            <a:r>
              <a:rPr lang="en-US" sz="3300" dirty="0"/>
              <a:t>(Intercept) 	-24.32529   	15.08393  	-1.613 	0.109070    </a:t>
            </a:r>
          </a:p>
          <a:p>
            <a:pPr>
              <a:buNone/>
            </a:pPr>
            <a:r>
              <a:rPr lang="en-US" sz="3300" dirty="0"/>
              <a:t>Age           	0.10657    	0.03886   	2.742 	0.006897 ** </a:t>
            </a:r>
          </a:p>
          <a:p>
            <a:pPr>
              <a:buNone/>
            </a:pPr>
            <a:r>
              <a:rPr lang="en-US" sz="3300" dirty="0" err="1"/>
              <a:t>Wt</a:t>
            </a:r>
            <a:r>
              <a:rPr lang="en-US" sz="3300" dirty="0"/>
              <a:t>           	-0.11609    	0.05120  	-2.267 	0.024893 *  </a:t>
            </a:r>
          </a:p>
          <a:p>
            <a:pPr>
              <a:buNone/>
            </a:pPr>
            <a:r>
              <a:rPr lang="en-US" sz="3300" dirty="0"/>
              <a:t>Neck         	-0.46267    	0.26066  	-1.775 	0.078073 .  </a:t>
            </a:r>
          </a:p>
          <a:p>
            <a:pPr>
              <a:buNone/>
            </a:pPr>
            <a:r>
              <a:rPr lang="en-US" sz="3300" dirty="0" err="1"/>
              <a:t>Abd</a:t>
            </a:r>
            <a:r>
              <a:rPr lang="en-US" sz="3300" dirty="0"/>
              <a:t>           	0.95407    	0.09041  	10.553  	&lt; 2e-16 ***</a:t>
            </a:r>
          </a:p>
          <a:p>
            <a:pPr>
              <a:buNone/>
            </a:pPr>
            <a:r>
              <a:rPr lang="en-US" sz="3300" dirty="0"/>
              <a:t>Hip          	-0.24975    	0.16783  	-1.488 	0.138970    </a:t>
            </a:r>
          </a:p>
          <a:p>
            <a:pPr>
              <a:buNone/>
            </a:pPr>
            <a:r>
              <a:rPr lang="en-US" sz="3300" dirty="0"/>
              <a:t>Thigh         	0.32318    	0.16325   	1.980 	0.049700 *  </a:t>
            </a:r>
          </a:p>
          <a:p>
            <a:pPr>
              <a:buNone/>
            </a:pPr>
            <a:r>
              <a:rPr lang="en-US" sz="3300" dirty="0"/>
              <a:t>Ankle         	0.37835    	0.23102   	1.638 	0.103714    </a:t>
            </a:r>
          </a:p>
          <a:p>
            <a:pPr>
              <a:buNone/>
            </a:pPr>
            <a:r>
              <a:rPr lang="en-US" sz="3300" dirty="0"/>
              <a:t>Arm           	1.07448    	0.31063   	3.459 	0.000719 ***</a:t>
            </a:r>
          </a:p>
          <a:p>
            <a:pPr>
              <a:buNone/>
            </a:pPr>
            <a:r>
              <a:rPr lang="en-US" sz="3300" dirty="0"/>
              <a:t>Wrist        	-2.44983    	0.69932  	-3.503 	0.000618 ***</a:t>
            </a:r>
          </a:p>
          <a:p>
            <a:pPr>
              <a:buNone/>
            </a:pPr>
            <a:r>
              <a:rPr lang="en-US" sz="3300" dirty="0"/>
              <a:t>---</a:t>
            </a:r>
          </a:p>
          <a:p>
            <a:pPr>
              <a:buNone/>
            </a:pPr>
            <a:r>
              <a:rPr lang="en-US" sz="3300" dirty="0" err="1"/>
              <a:t>Signif</a:t>
            </a:r>
            <a:r>
              <a:rPr lang="en-US" sz="3300" dirty="0"/>
              <a:t>. codes:  0 ‘***’ 0.001 ‘**’ 0.01 ‘*’ 0.05 ‘.’ 0.1 ‘ ’ 1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Residual standard error: 4.084 on 140 degrees of freedom Multiple R-squared:  0.7569,    Adjusted R-squared:  0.7413 </a:t>
            </a:r>
          </a:p>
          <a:p>
            <a:pPr>
              <a:buNone/>
            </a:pPr>
            <a:r>
              <a:rPr lang="en-US" sz="3300" dirty="0"/>
              <a:t>F-statistic: 48.44 on 9 and 140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512593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Forward Stepwi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32500" lnSpcReduction="20000"/>
          </a:bodyPr>
          <a:lstStyle/>
          <a:p>
            <a:pPr>
              <a:buNone/>
            </a:pPr>
            <a:r>
              <a:rPr lang="en-US" sz="7400" dirty="0"/>
              <a:t>Chooses the model with the all 13 parameters!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</a:t>
            </a:r>
            <a:r>
              <a:rPr lang="en-US" sz="3300" dirty="0" err="1">
                <a:solidFill>
                  <a:srgbClr val="0000FF"/>
                </a:solidFill>
              </a:rPr>
              <a:t>fwmod</a:t>
            </a:r>
            <a:r>
              <a:rPr lang="en-US" sz="33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3600" dirty="0"/>
              <a:t>Call:  lm(formula = PBF ~ ., data = </a:t>
            </a:r>
            <a:r>
              <a:rPr lang="en-US" sz="3600" dirty="0" err="1"/>
              <a:t>SSbodyfat</a:t>
            </a:r>
            <a:r>
              <a:rPr lang="en-US" sz="3600" dirty="0"/>
              <a:t>)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Residuals:</a:t>
            </a:r>
          </a:p>
          <a:p>
            <a:pPr>
              <a:buNone/>
            </a:pPr>
            <a:r>
              <a:rPr lang="en-US" sz="3600" dirty="0"/>
              <a:t>    Min      1Q  Median      3Q     Max </a:t>
            </a:r>
          </a:p>
          <a:p>
            <a:pPr>
              <a:buNone/>
            </a:pPr>
            <a:r>
              <a:rPr lang="en-US" sz="3600" dirty="0"/>
              <a:t>-7.8552 -2.9788 -0.4227  3.1428  8.9839 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Coefficients:</a:t>
            </a:r>
          </a:p>
          <a:p>
            <a:pPr>
              <a:buNone/>
            </a:pPr>
            <a:r>
              <a:rPr lang="en-US" sz="3600" dirty="0"/>
              <a:t>             	Estimate 	Std. Error 	t value 	</a:t>
            </a:r>
            <a:r>
              <a:rPr lang="en-US" sz="3600" dirty="0" err="1"/>
              <a:t>Pr</a:t>
            </a:r>
            <a:r>
              <a:rPr lang="en-US" sz="3600" dirty="0"/>
              <a:t>(&gt;|t|)    </a:t>
            </a:r>
          </a:p>
          <a:p>
            <a:pPr>
              <a:buNone/>
            </a:pPr>
            <a:r>
              <a:rPr lang="en-US" sz="3600" dirty="0"/>
              <a:t>(Intercept) 	-14.35633   	20.47786  	-0.701  	0.48446    </a:t>
            </a:r>
          </a:p>
          <a:p>
            <a:pPr>
              <a:buNone/>
            </a:pPr>
            <a:r>
              <a:rPr lang="en-US" sz="3600" dirty="0"/>
              <a:t>Age           	0.10101    	0.04093   	2.468  	0.01483 *  </a:t>
            </a:r>
          </a:p>
          <a:p>
            <a:pPr>
              <a:buNone/>
            </a:pPr>
            <a:r>
              <a:rPr lang="en-US" sz="3600" dirty="0" err="1"/>
              <a:t>Wt</a:t>
            </a:r>
            <a:r>
              <a:rPr lang="en-US" sz="3600" dirty="0"/>
              <a:t>          	-0.09551    	0.06158  	-1.551  	0.12322    </a:t>
            </a:r>
          </a:p>
          <a:p>
            <a:pPr>
              <a:buNone/>
            </a:pPr>
            <a:r>
              <a:rPr lang="en-US" sz="3600" dirty="0" err="1"/>
              <a:t>Ht</a:t>
            </a:r>
            <a:r>
              <a:rPr lang="en-US" sz="3600" dirty="0"/>
              <a:t>           	-0.09893    	0.10132  	-0.976  	0.33059    </a:t>
            </a:r>
          </a:p>
          <a:p>
            <a:pPr>
              <a:buNone/>
            </a:pPr>
            <a:r>
              <a:rPr lang="en-US" sz="3600" dirty="0"/>
              <a:t>Neck         	-0.48190    	0.26795  	-1.798  	0.07432 .  </a:t>
            </a:r>
          </a:p>
          <a:p>
            <a:pPr>
              <a:buNone/>
            </a:pPr>
            <a:r>
              <a:rPr lang="en-US" sz="3600" dirty="0"/>
              <a:t>Chest         	0.04548    	0.12286   	0.370  	0.71181    </a:t>
            </a:r>
          </a:p>
          <a:p>
            <a:pPr>
              <a:buNone/>
            </a:pPr>
            <a:r>
              <a:rPr lang="en-US" sz="3600" dirty="0" err="1"/>
              <a:t>Abd</a:t>
            </a:r>
            <a:r>
              <a:rPr lang="en-US" sz="3600" dirty="0"/>
              <a:t>           	0.92004    	0.10794   	8.523 	2.62e-14 ***</a:t>
            </a:r>
          </a:p>
          <a:p>
            <a:pPr>
              <a:buNone/>
            </a:pPr>
            <a:r>
              <a:rPr lang="en-US" sz="3600" dirty="0"/>
              <a:t>Hip          	-0.29165    	0.17616  	-1.656  	0.10011    </a:t>
            </a:r>
          </a:p>
          <a:p>
            <a:pPr>
              <a:buNone/>
            </a:pPr>
            <a:r>
              <a:rPr lang="en-US" sz="3600" dirty="0"/>
              <a:t>Thigh         	0.30453    	0.18764   	1.623  	0.10691    </a:t>
            </a:r>
          </a:p>
          <a:p>
            <a:pPr>
              <a:buNone/>
            </a:pPr>
            <a:r>
              <a:rPr lang="en-US" sz="3600" dirty="0"/>
              <a:t>Knee         	-0.06456    	0.31475  	-0.205  	0.83780    </a:t>
            </a:r>
          </a:p>
          <a:p>
            <a:pPr>
              <a:buNone/>
            </a:pPr>
            <a:r>
              <a:rPr lang="en-US" sz="3600" dirty="0"/>
              <a:t>Ankle         	0.38060    	0.23671   	1.608  	0.11018    </a:t>
            </a:r>
          </a:p>
          <a:p>
            <a:pPr>
              <a:buNone/>
            </a:pPr>
            <a:r>
              <a:rPr lang="en-US" sz="3600" dirty="0"/>
              <a:t>Bicep         	0.01274    	0.20298   	0.063  	0.95006    </a:t>
            </a:r>
          </a:p>
          <a:p>
            <a:pPr>
              <a:buNone/>
            </a:pPr>
            <a:r>
              <a:rPr lang="en-US" sz="3600" dirty="0"/>
              <a:t>Arm           	1.01042    	0.34759   	2.907  	0.00426 ** </a:t>
            </a:r>
          </a:p>
          <a:p>
            <a:pPr>
              <a:buNone/>
            </a:pPr>
            <a:r>
              <a:rPr lang="en-US" sz="3600" dirty="0"/>
              <a:t>Wrist        	-2.34001    	0.71395  	-3.278  	0.00133 ** </a:t>
            </a:r>
          </a:p>
          <a:p>
            <a:pPr>
              <a:buNone/>
            </a:pPr>
            <a:endParaRPr lang="en-US" sz="3600" dirty="0"/>
          </a:p>
          <a:p>
            <a:pPr>
              <a:buNone/>
            </a:pPr>
            <a:r>
              <a:rPr lang="en-US" sz="3600" dirty="0"/>
              <a:t>Residual standard error: 4.12, 136 degrees of freedom Multiple R-squared:  0.759,  Adjusted R-squared: 0.736 </a:t>
            </a:r>
          </a:p>
          <a:p>
            <a:pPr>
              <a:buNone/>
            </a:pPr>
            <a:r>
              <a:rPr lang="en-US" sz="3600" dirty="0"/>
              <a:t>F-statistic: 33.02 on 13 and 136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95721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est Backward Stepwis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54102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sz="7400" dirty="0"/>
              <a:t>Chooses the model with the 9 parameters. 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3300" dirty="0">
                <a:solidFill>
                  <a:srgbClr val="0000FF"/>
                </a:solidFill>
              </a:rPr>
              <a:t>&gt; summary(</a:t>
            </a:r>
            <a:r>
              <a:rPr lang="en-US" sz="3300" dirty="0" err="1">
                <a:solidFill>
                  <a:srgbClr val="0000FF"/>
                </a:solidFill>
              </a:rPr>
              <a:t>bwmod</a:t>
            </a:r>
            <a:r>
              <a:rPr lang="en-US" sz="33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all:</a:t>
            </a:r>
          </a:p>
          <a:p>
            <a:pPr>
              <a:buNone/>
            </a:pPr>
            <a:r>
              <a:rPr lang="en-US" sz="3300" dirty="0"/>
              <a:t>lm(formula = PBF ~ Age + </a:t>
            </a:r>
            <a:r>
              <a:rPr lang="en-US" sz="3300" dirty="0" err="1"/>
              <a:t>Wt</a:t>
            </a:r>
            <a:r>
              <a:rPr lang="en-US" sz="3300" dirty="0"/>
              <a:t> + Neck + </a:t>
            </a:r>
            <a:r>
              <a:rPr lang="en-US" sz="3300" dirty="0" err="1"/>
              <a:t>Abd</a:t>
            </a:r>
            <a:r>
              <a:rPr lang="en-US" sz="3300" dirty="0"/>
              <a:t> + Hip + Thigh + Ankle + Arm + Wrist, data = </a:t>
            </a:r>
            <a:r>
              <a:rPr lang="en-US" sz="3300" dirty="0" err="1"/>
              <a:t>bodyfat</a:t>
            </a:r>
            <a:r>
              <a:rPr lang="en-US" sz="3300" dirty="0"/>
              <a:t>)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Coefficients:</a:t>
            </a:r>
          </a:p>
          <a:p>
            <a:pPr>
              <a:buNone/>
            </a:pPr>
            <a:r>
              <a:rPr lang="en-US" sz="3300" dirty="0"/>
              <a:t>             	Estimate 	Std. Error 	t value 	</a:t>
            </a:r>
            <a:r>
              <a:rPr lang="en-US" sz="3300" dirty="0" err="1"/>
              <a:t>Pr</a:t>
            </a:r>
            <a:r>
              <a:rPr lang="en-US" sz="3300" dirty="0"/>
              <a:t>(&gt;|t|)    </a:t>
            </a:r>
          </a:p>
          <a:p>
            <a:pPr>
              <a:buNone/>
            </a:pPr>
            <a:r>
              <a:rPr lang="en-US" sz="3300" dirty="0"/>
              <a:t>(Intercept) 	-24.32529   	15.08393  	-1.613 	0.109070    </a:t>
            </a:r>
          </a:p>
          <a:p>
            <a:pPr>
              <a:buNone/>
            </a:pPr>
            <a:r>
              <a:rPr lang="en-US" sz="3300" dirty="0"/>
              <a:t>Age           	0.10657    	0.03886   	2.742 	0.006897 ** </a:t>
            </a:r>
          </a:p>
          <a:p>
            <a:pPr>
              <a:buNone/>
            </a:pPr>
            <a:r>
              <a:rPr lang="en-US" sz="3300" dirty="0" err="1"/>
              <a:t>Wt</a:t>
            </a:r>
            <a:r>
              <a:rPr lang="en-US" sz="3300" dirty="0"/>
              <a:t>           	-0.11609    	0.05120  	-2.267 	0.024893 *  </a:t>
            </a:r>
          </a:p>
          <a:p>
            <a:pPr>
              <a:buNone/>
            </a:pPr>
            <a:r>
              <a:rPr lang="en-US" sz="3300" dirty="0"/>
              <a:t>Neck         	-0.46267    	0.26066  	-1.775 	0.078073 .  </a:t>
            </a:r>
          </a:p>
          <a:p>
            <a:pPr>
              <a:buNone/>
            </a:pPr>
            <a:r>
              <a:rPr lang="en-US" sz="3300" dirty="0" err="1"/>
              <a:t>Abd</a:t>
            </a:r>
            <a:r>
              <a:rPr lang="en-US" sz="3300" dirty="0"/>
              <a:t>           	0.95407    	0.09041  	10.553  	&lt; 2e-16 ***</a:t>
            </a:r>
          </a:p>
          <a:p>
            <a:pPr>
              <a:buNone/>
            </a:pPr>
            <a:r>
              <a:rPr lang="en-US" sz="3300" dirty="0"/>
              <a:t>Hip          	-0.24975    	0.16783  	-1.488 	0.138970    </a:t>
            </a:r>
          </a:p>
          <a:p>
            <a:pPr>
              <a:buNone/>
            </a:pPr>
            <a:r>
              <a:rPr lang="en-US" sz="3300" dirty="0"/>
              <a:t>Thigh         	0.32318    	0.16325   	1.980 	0.049700 *  </a:t>
            </a:r>
          </a:p>
          <a:p>
            <a:pPr>
              <a:buNone/>
            </a:pPr>
            <a:r>
              <a:rPr lang="en-US" sz="3300" dirty="0"/>
              <a:t>Ankle         	0.37835    	0.23102   	1.638 	0.103714    </a:t>
            </a:r>
          </a:p>
          <a:p>
            <a:pPr>
              <a:buNone/>
            </a:pPr>
            <a:r>
              <a:rPr lang="en-US" sz="3300" dirty="0"/>
              <a:t>Arm           	1.07448    	0.31063   	3.459 	0.000719 ***</a:t>
            </a:r>
          </a:p>
          <a:p>
            <a:pPr>
              <a:buNone/>
            </a:pPr>
            <a:r>
              <a:rPr lang="en-US" sz="3300" dirty="0"/>
              <a:t>Wrist        	-2.44983    	0.69932  	-3.503 	0.000618 ***</a:t>
            </a:r>
          </a:p>
          <a:p>
            <a:pPr>
              <a:buNone/>
            </a:pPr>
            <a:r>
              <a:rPr lang="en-US" sz="3300" dirty="0"/>
              <a:t>---</a:t>
            </a:r>
          </a:p>
          <a:p>
            <a:pPr>
              <a:buNone/>
            </a:pPr>
            <a:r>
              <a:rPr lang="en-US" sz="3300" dirty="0" err="1"/>
              <a:t>Signif</a:t>
            </a:r>
            <a:r>
              <a:rPr lang="en-US" sz="3300" dirty="0"/>
              <a:t>. codes:  0 ‘***’ 0.001 ‘**’ 0.01 ‘*’ 0.05 ‘.’ 0.1 ‘ ’ 1</a:t>
            </a:r>
          </a:p>
          <a:p>
            <a:pPr>
              <a:buNone/>
            </a:pPr>
            <a:endParaRPr lang="en-US" sz="3300" dirty="0"/>
          </a:p>
          <a:p>
            <a:pPr>
              <a:buNone/>
            </a:pPr>
            <a:r>
              <a:rPr lang="en-US" sz="3300" dirty="0"/>
              <a:t>Residual standard error: 4.084 on 140 degrees of freedom Multiple R-squared:  0.7569,    Adjusted R-squared:  0.7413 </a:t>
            </a:r>
          </a:p>
          <a:p>
            <a:pPr>
              <a:buNone/>
            </a:pPr>
            <a:r>
              <a:rPr lang="en-US" sz="3300" dirty="0"/>
              <a:t>F-statistic: 48.44 on 9 and 140 DF,  p-value: &lt; 2.2e-16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3686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36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36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3600" dirty="0"/>
              <a:t> for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1219200"/>
            <a:ext cx="8229600" cy="5287963"/>
          </a:xfrm>
        </p:spPr>
        <p:txBody>
          <a:bodyPr>
            <a:normAutofit/>
          </a:bodyPr>
          <a:lstStyle/>
          <a:p>
            <a:pPr marL="347472">
              <a:spcBef>
                <a:spcPts val="0"/>
              </a:spcBef>
            </a:pPr>
            <a:r>
              <a:rPr lang="en-US" sz="2800" dirty="0"/>
              <a:t>Given our features,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/>
              <a:t>, the regression function takes the following form:</a:t>
            </a:r>
          </a:p>
          <a:p>
            <a:pPr marL="347472">
              <a:spcBef>
                <a:spcPts val="0"/>
              </a:spcBef>
            </a:pPr>
            <a:endParaRPr lang="en-US" sz="2800" dirty="0"/>
          </a:p>
          <a:p>
            <a:pPr marL="347472">
              <a:spcBef>
                <a:spcPts val="0"/>
              </a:spcBef>
            </a:pPr>
            <a:endParaRPr lang="en-US" sz="2800" dirty="0"/>
          </a:p>
          <a:p>
            <a:pPr marL="347472">
              <a:spcBef>
                <a:spcPts val="0"/>
              </a:spcBef>
            </a:pPr>
            <a:r>
              <a:rPr lang="en-US" sz="2800" dirty="0"/>
              <a:t>Recall we then want to identify the estimate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dirty="0"/>
              <a:t> that minimizes the prediction error for output</a:t>
            </a:r>
          </a:p>
          <a:p>
            <a:pPr marL="747522" lvl="1">
              <a:spcBef>
                <a:spcPts val="0"/>
              </a:spcBef>
            </a:pPr>
            <a:r>
              <a:rPr lang="en-US" sz="2400" dirty="0"/>
              <a:t>We need to define a loss function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))</a:t>
            </a:r>
          </a:p>
          <a:p>
            <a:pPr marL="747522" lvl="1">
              <a:spcBef>
                <a:spcPts val="0"/>
              </a:spcBef>
            </a:pPr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7472">
              <a:spcBef>
                <a:spcPts val="0"/>
              </a:spcBef>
            </a:pPr>
            <a:r>
              <a:rPr lang="en-US" sz="2800" dirty="0"/>
              <a:t>The most common choice of loss function for regression is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sz="2800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sz="2800" dirty="0"/>
              <a:t> = squared error los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95833"/>
              </p:ext>
            </p:extLst>
          </p:nvPr>
        </p:nvGraphicFramePr>
        <p:xfrm>
          <a:off x="1868488" y="2311400"/>
          <a:ext cx="40481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993680" imgH="215640" progId="Equation.DSMT4">
                  <p:embed/>
                </p:oleObj>
              </mc:Choice>
              <mc:Fallback>
                <p:oleObj name="Equation" r:id="rId3" imgW="1993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8488" y="2311400"/>
                        <a:ext cx="40481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sz="2400" dirty="0"/>
              <a:t>Always good to check if the model is “correct” before using it to make decisions…</a:t>
            </a:r>
          </a:p>
          <a:p>
            <a:r>
              <a:rPr lang="en-US" sz="2400" dirty="0"/>
              <a:t>Information about fit is contained in the residual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the model fits well the estimated error terms should mimic 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>
                <a:latin typeface="Times" pitchFamily="18" charset="0"/>
              </a:rPr>
              <a:t>(0, </a:t>
            </a:r>
            <a:r>
              <a:rPr lang="en-US" sz="2400" i="1" dirty="0">
                <a:latin typeface="Symbol" pitchFamily="18" charset="2"/>
              </a:rPr>
              <a:t>s</a:t>
            </a:r>
            <a:r>
              <a:rPr lang="en-US" sz="1100" i="1" dirty="0">
                <a:latin typeface="Symbol" pitchFamily="18" charset="2"/>
              </a:rPr>
              <a:t> </a:t>
            </a:r>
            <a:r>
              <a:rPr lang="en-US" sz="2400" baseline="30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).</a:t>
            </a:r>
          </a:p>
          <a:p>
            <a:endParaRPr lang="en-US" sz="1200" dirty="0">
              <a:latin typeface="Times" pitchFamily="18" charset="0"/>
            </a:endParaRPr>
          </a:p>
          <a:p>
            <a:r>
              <a:rPr lang="en-US" sz="2400" dirty="0"/>
              <a:t>So how can we check?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286000"/>
          <a:ext cx="3936357" cy="167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3" imgW="2171520" imgH="1015920" progId="Equation.DSMT4">
                  <p:embed/>
                </p:oleObj>
              </mc:Choice>
              <mc:Fallback>
                <p:oleObj name="Equation" r:id="rId3" imgW="21715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3936357" cy="1676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sz="2400" dirty="0" err="1"/>
              <a:t>Studentized</a:t>
            </a:r>
            <a:r>
              <a:rPr lang="en-US" sz="2400" dirty="0"/>
              <a:t> residuals plot</a:t>
            </a:r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r>
              <a:rPr lang="en-US" sz="2400" dirty="0"/>
              <a:t>Plot residuals versus predicted values</a:t>
            </a:r>
          </a:p>
          <a:p>
            <a:pPr marL="457200" indent="-457200">
              <a:buNone/>
            </a:pPr>
            <a:r>
              <a:rPr lang="en-US" sz="2000" dirty="0"/>
              <a:t>	-Ideally points should be scattered (i.e. no pattern)</a:t>
            </a:r>
          </a:p>
          <a:p>
            <a:pPr marL="457200" indent="-457200">
              <a:buNone/>
            </a:pPr>
            <a:r>
              <a:rPr lang="en-US" sz="2000" dirty="0"/>
              <a:t>	-If a pattern exists, can show something about the problem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066800" y="1447800"/>
          <a:ext cx="5562600" cy="91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3" imgW="3708360" imgH="609480" progId="Equation.DSMT4">
                  <p:embed/>
                </p:oleObj>
              </mc:Choice>
              <mc:Fallback>
                <p:oleObj name="Equation" r:id="rId3" imgW="370836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5562600" cy="91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3505200"/>
            <a:ext cx="7081838" cy="2688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 marL="457200" indent="-457200">
              <a:buAutoNum type="arabicPeriod" startAt="3"/>
            </a:pPr>
            <a:r>
              <a:rPr lang="en-US" sz="2400" dirty="0"/>
              <a:t>Plot residuals versus predictors</a:t>
            </a:r>
          </a:p>
          <a:p>
            <a:pPr marL="457200" indent="-457200">
              <a:buAutoNum type="arabicPeriod" startAt="3"/>
            </a:pPr>
            <a:r>
              <a:rPr lang="en-US" sz="2400" dirty="0"/>
              <a:t>QQ plot of </a:t>
            </a:r>
            <a:r>
              <a:rPr lang="en-US" sz="2400" dirty="0" err="1"/>
              <a:t>studentized</a:t>
            </a:r>
            <a:r>
              <a:rPr lang="en-US" sz="2400" dirty="0"/>
              <a:t> residuals plo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057400"/>
            <a:ext cx="8072438" cy="4246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While residuals analysis is useful, it may miss outliers- i.e. observations that are influential on predictions</a:t>
            </a:r>
          </a:p>
          <a:p>
            <a:r>
              <a:rPr lang="en-US" sz="2800" dirty="0"/>
              <a:t>Leverage:</a:t>
            </a:r>
          </a:p>
          <a:p>
            <a:pPr lvl="1"/>
            <a:r>
              <a:rPr lang="en-US" sz="2400" dirty="0"/>
              <a:t>how far is the </a:t>
            </a:r>
            <a:r>
              <a:rPr lang="en-US" sz="2400" i="1" dirty="0" err="1">
                <a:latin typeface="Times" pitchFamily="18" charset="0"/>
              </a:rPr>
              <a:t>j</a:t>
            </a:r>
            <a:r>
              <a:rPr lang="en-US" sz="2400" baseline="30000" dirty="0" err="1">
                <a:latin typeface="Times" pitchFamily="18" charset="0"/>
              </a:rPr>
              <a:t>th</a:t>
            </a:r>
            <a:r>
              <a:rPr lang="en-US" sz="2400" dirty="0"/>
              <a:t> observation from the others?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400" dirty="0"/>
              <a:t>How much pull does </a:t>
            </a:r>
            <a:r>
              <a:rPr lang="en-US" sz="2400" i="1" dirty="0">
                <a:latin typeface="Times" pitchFamily="18" charset="0"/>
              </a:rPr>
              <a:t>j</a:t>
            </a:r>
            <a:r>
              <a:rPr lang="en-US" sz="2400" dirty="0"/>
              <a:t> exert on the fit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800" dirty="0"/>
              <a:t>Observations that affect inferences are </a:t>
            </a:r>
            <a:r>
              <a:rPr lang="en-US" sz="2800" i="1" dirty="0"/>
              <a:t>influential</a:t>
            </a:r>
            <a:endParaRPr lang="en-US" sz="28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63216"/>
              </p:ext>
            </p:extLst>
          </p:nvPr>
        </p:nvGraphicFramePr>
        <p:xfrm>
          <a:off x="1514475" y="3181350"/>
          <a:ext cx="4140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3" imgW="2501640" imgH="419040" progId="Equation.DSMT4">
                  <p:embed/>
                </p:oleObj>
              </mc:Choice>
              <mc:Fallback>
                <p:oleObj name="Equation" r:id="rId3" imgW="25016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181350"/>
                        <a:ext cx="41402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22823"/>
              </p:ext>
            </p:extLst>
          </p:nvPr>
        </p:nvGraphicFramePr>
        <p:xfrm>
          <a:off x="1371600" y="4574948"/>
          <a:ext cx="2374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3" name="Equation" r:id="rId5" imgW="1434960" imgH="304560" progId="Equation.DSMT4">
                  <p:embed/>
                </p:oleObj>
              </mc:Choice>
              <mc:Fallback>
                <p:oleObj name="Equation" r:id="rId5" imgW="1434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4948"/>
                        <a:ext cx="2374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% Body Fat 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model with 9 parameters.  </a:t>
            </a:r>
          </a:p>
          <a:p>
            <a:r>
              <a:rPr lang="en-US" sz="2400" dirty="0"/>
              <a:t>Let’s look at the residual diagnostic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905000"/>
            <a:ext cx="8229600" cy="466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3258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% Body Fat 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What about leverage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524000"/>
            <a:ext cx="5148262" cy="514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13190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689882"/>
            <a:ext cx="5943600" cy="5934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1611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Outliers &amp; Influential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&gt; </a:t>
            </a:r>
            <a:r>
              <a:rPr lang="en-US" sz="2000" dirty="0" err="1">
                <a:solidFill>
                  <a:srgbClr val="FF0000"/>
                </a:solidFill>
              </a:rPr>
              <a:t>SSbodyfat</a:t>
            </a:r>
            <a:r>
              <a:rPr lang="en-US" sz="2000" dirty="0">
                <a:solidFill>
                  <a:srgbClr val="FF0000"/>
                </a:solidFill>
              </a:rPr>
              <a:t>[which(</a:t>
            </a:r>
            <a:r>
              <a:rPr lang="en-US" sz="2000" dirty="0" err="1">
                <a:solidFill>
                  <a:srgbClr val="FF0000"/>
                </a:solidFill>
              </a:rPr>
              <a:t>lev</a:t>
            </a:r>
            <a:r>
              <a:rPr lang="en-US" sz="2000" dirty="0">
                <a:solidFill>
                  <a:srgbClr val="FF0000"/>
                </a:solidFill>
              </a:rPr>
              <a:t>&gt;0.2),c(2,3,5,7,8,9,11,13,14)]</a:t>
            </a:r>
          </a:p>
          <a:p>
            <a:pPr marL="0" indent="0">
              <a:buNone/>
            </a:pPr>
            <a:r>
              <a:rPr lang="en-US" sz="2000" dirty="0"/>
              <a:t>       Age     </a:t>
            </a:r>
            <a:r>
              <a:rPr lang="en-US" sz="2000" dirty="0" err="1"/>
              <a:t>Wt</a:t>
            </a:r>
            <a:r>
              <a:rPr lang="en-US" sz="2000" dirty="0"/>
              <a:t>      Neck   </a:t>
            </a:r>
            <a:r>
              <a:rPr lang="en-US" sz="2000" dirty="0" err="1"/>
              <a:t>Abd</a:t>
            </a:r>
            <a:r>
              <a:rPr lang="en-US" sz="2000" dirty="0"/>
              <a:t>       Hip     Thigh   Ankle   Arm   Wrist   (Leverage)</a:t>
            </a:r>
          </a:p>
          <a:p>
            <a:pPr marL="0" indent="0">
              <a:buNone/>
            </a:pPr>
            <a:r>
              <a:rPr lang="en-US" sz="2000" dirty="0"/>
              <a:t>31    32   182.00   38.7    88.7    99.8       57.5    33.9    27.7    18.4    (0.369)</a:t>
            </a:r>
          </a:p>
          <a:p>
            <a:pPr marL="0" indent="0">
              <a:buNone/>
            </a:pPr>
            <a:r>
              <a:rPr lang="en-US" sz="2000" dirty="0"/>
              <a:t>36    49   191.75   38.4    113.1  113.8     61.9    21.9    29.8    17.0    (0.273)</a:t>
            </a:r>
          </a:p>
          <a:p>
            <a:pPr marL="0" indent="0">
              <a:buNone/>
            </a:pPr>
            <a:r>
              <a:rPr lang="en-US" sz="2000" dirty="0"/>
              <a:t>39    46   363.15   51.2    148.1  147.7     87.3    29.6    29.0    21.4    (0.583)</a:t>
            </a:r>
          </a:p>
          <a:p>
            <a:pPr marL="0" indent="0">
              <a:buNone/>
            </a:pPr>
            <a:r>
              <a:rPr lang="en-US" sz="2000" dirty="0"/>
              <a:t>86    67   167.00   36.5    89.7     96.2       54.7    33.7    27.7    18.2    (0.421)</a:t>
            </a:r>
          </a:p>
          <a:p>
            <a:pPr marL="457200" indent="-457200">
              <a:buAutoNum type="arabicPlain" startAt="106"/>
            </a:pPr>
            <a:r>
              <a:rPr lang="en-US" sz="2000" dirty="0"/>
              <a:t>43   165.50   31.1    87.3     96.6       54.7    24.8    29.4    18.8    (0.204)</a:t>
            </a:r>
          </a:p>
          <a:p>
            <a:pPr marL="457200" indent="-457200">
              <a:buAutoNum type="arabicPlain" startAt="106"/>
            </a:pPr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&gt; </a:t>
            </a:r>
            <a:r>
              <a:rPr lang="en-US" sz="2000" dirty="0" err="1">
                <a:solidFill>
                  <a:srgbClr val="FF0000"/>
                </a:solidFill>
              </a:rPr>
              <a:t>colMeans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SSbodyfat</a:t>
            </a:r>
            <a:r>
              <a:rPr lang="en-US" sz="2000" dirty="0">
                <a:solidFill>
                  <a:srgbClr val="FF0000"/>
                </a:solidFill>
              </a:rPr>
              <a:t>[,c(2,3,5,7,8,9,11,13,14)])</a:t>
            </a:r>
          </a:p>
          <a:p>
            <a:pPr marL="0" indent="0">
              <a:buNone/>
            </a:pPr>
            <a:r>
              <a:rPr lang="en-US" sz="2000" dirty="0"/>
              <a:t>      Age        </a:t>
            </a:r>
            <a:r>
              <a:rPr lang="en-US" sz="2000" dirty="0" err="1"/>
              <a:t>Wt</a:t>
            </a:r>
            <a:r>
              <a:rPr lang="en-US" sz="2000" dirty="0"/>
              <a:t>      Neck       </a:t>
            </a:r>
            <a:r>
              <a:rPr lang="en-US" sz="2000" dirty="0" err="1"/>
              <a:t>Abd</a:t>
            </a:r>
            <a:r>
              <a:rPr lang="en-US" sz="2000" dirty="0"/>
              <a:t>       Hip     Thigh     Ankle   Arm    Wrist</a:t>
            </a:r>
          </a:p>
          <a:p>
            <a:pPr marL="0" indent="0">
              <a:buNone/>
            </a:pPr>
            <a:r>
              <a:rPr lang="en-US" sz="2000" dirty="0"/>
              <a:t>    43.8      177.4    37.8        91. 7      99.8     59.4      23.1     28.7     18.2</a:t>
            </a:r>
          </a:p>
        </p:txBody>
      </p:sp>
    </p:spTree>
    <p:extLst>
      <p:ext uri="{BB962C8B-B14F-4D97-AF65-F5344CB8AC3E}">
        <p14:creationId xmlns:p14="http://schemas.microsoft.com/office/powerpoint/2010/main" val="3755727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-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If the feature matrix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 is not full rank, a linear combination </a:t>
            </a:r>
            <a:r>
              <a:rPr lang="en-US" sz="2400" b="1" dirty="0" err="1">
                <a:latin typeface="Times" pitchFamily="18" charset="0"/>
              </a:rPr>
              <a:t>aX</a:t>
            </a:r>
            <a:r>
              <a:rPr lang="en-US" sz="2400" b="1" dirty="0">
                <a:latin typeface="Times" pitchFamily="18" charset="0"/>
              </a:rPr>
              <a:t> </a:t>
            </a:r>
            <a:r>
              <a:rPr lang="en-US" sz="2400" dirty="0"/>
              <a:t>of columns in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 =0</a:t>
            </a:r>
          </a:p>
          <a:p>
            <a:endParaRPr lang="en-US" sz="2400" dirty="0"/>
          </a:p>
          <a:p>
            <a:r>
              <a:rPr lang="en-US" sz="2400" dirty="0"/>
              <a:t>In such a case the columns are </a:t>
            </a:r>
            <a:r>
              <a:rPr lang="en-US" sz="2400" i="1" dirty="0"/>
              <a:t>co-linear</a:t>
            </a:r>
            <a:r>
              <a:rPr lang="en-US" sz="2400" dirty="0"/>
              <a:t> in which case the inverse of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’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b="1" dirty="0"/>
              <a:t> </a:t>
            </a:r>
            <a:r>
              <a:rPr lang="en-US" sz="2400" dirty="0"/>
              <a:t>doesn’t exist</a:t>
            </a:r>
          </a:p>
          <a:p>
            <a:endParaRPr lang="en-US" sz="2400" dirty="0"/>
          </a:p>
          <a:p>
            <a:r>
              <a:rPr lang="en-US" sz="2400" dirty="0"/>
              <a:t>It is rare that </a:t>
            </a:r>
            <a:r>
              <a:rPr lang="en-US" sz="2400" b="1" dirty="0" err="1">
                <a:latin typeface="Times" pitchFamily="18" charset="0"/>
              </a:rPr>
              <a:t>aX</a:t>
            </a:r>
            <a:r>
              <a:rPr lang="en-US" sz="2400" b="1" dirty="0">
                <a:latin typeface="Times" pitchFamily="18" charset="0"/>
              </a:rPr>
              <a:t> </a:t>
            </a:r>
            <a:r>
              <a:rPr lang="en-US" sz="2400" dirty="0"/>
              <a:t>== 0, but if a combination exists that is nearly zero,</a:t>
            </a:r>
            <a:r>
              <a:rPr lang="en-US" sz="2400" dirty="0">
                <a:latin typeface="Times" pitchFamily="18" charset="0"/>
              </a:rPr>
              <a:t> (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/>
              <a:t>’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baseline="30000" dirty="0">
                <a:latin typeface="Times" pitchFamily="18" charset="0"/>
              </a:rPr>
              <a:t>-1</a:t>
            </a:r>
            <a:r>
              <a:rPr lang="en-US" sz="2400" dirty="0"/>
              <a:t> is numerically unstable</a:t>
            </a:r>
          </a:p>
          <a:p>
            <a:endParaRPr lang="en-US" sz="2400" dirty="0"/>
          </a:p>
          <a:p>
            <a:r>
              <a:rPr lang="en-US" sz="2400" dirty="0"/>
              <a:t>Results in very large estimated variance of the model parameters making it difficult to identify significant regression coefficients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Collinearit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We can check for severity of </a:t>
            </a:r>
            <a:r>
              <a:rPr lang="en-US" sz="2800" dirty="0" err="1"/>
              <a:t>multicollinearity</a:t>
            </a:r>
            <a:r>
              <a:rPr lang="en-US" sz="2800" dirty="0"/>
              <a:t> using the </a:t>
            </a:r>
            <a:r>
              <a:rPr lang="en-US" sz="2800" i="1" dirty="0"/>
              <a:t>variance inflation factor</a:t>
            </a:r>
            <a:r>
              <a:rPr lang="en-US" sz="2800" dirty="0"/>
              <a:t> (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VIF</a:t>
            </a:r>
            <a:r>
              <a:rPr lang="en-US" sz="2800" dirty="0"/>
              <a:t>)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07115"/>
              </p:ext>
            </p:extLst>
          </p:nvPr>
        </p:nvGraphicFramePr>
        <p:xfrm>
          <a:off x="914400" y="2486025"/>
          <a:ext cx="766310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3" imgW="3619440" imgH="1143000" progId="Equation.DSMT4">
                  <p:embed/>
                </p:oleObj>
              </mc:Choice>
              <mc:Fallback>
                <p:oleObj name="Equation" r:id="rId3" imgW="3619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86025"/>
                        <a:ext cx="7663107" cy="2419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5054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Notation &amp; Data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5867"/>
            <a:ext cx="8229600" cy="4525963"/>
          </a:xfrm>
        </p:spPr>
        <p:txBody>
          <a:bodyPr/>
          <a:lstStyle/>
          <a:p>
            <a:r>
              <a:rPr lang="en-US" sz="2800" dirty="0"/>
              <a:t>Consider a set of </a:t>
            </a:r>
            <a:r>
              <a:rPr lang="en-US" sz="2800" i="1" dirty="0">
                <a:latin typeface="Times" pitchFamily="18" charset="0"/>
              </a:rPr>
              <a:t>j</a:t>
            </a:r>
            <a:r>
              <a:rPr lang="en-US" sz="2800" dirty="0">
                <a:latin typeface="Times" pitchFamily="18" charset="0"/>
              </a:rPr>
              <a:t> = 1, 2,…, </a:t>
            </a:r>
            <a:r>
              <a:rPr lang="en-US" sz="2800" i="1" dirty="0">
                <a:latin typeface="Times" pitchFamily="18" charset="0"/>
              </a:rPr>
              <a:t>p</a:t>
            </a:r>
            <a:r>
              <a:rPr lang="en-US" sz="2800" dirty="0">
                <a:latin typeface="Times" pitchFamily="18" charset="0"/>
              </a:rPr>
              <a:t> </a:t>
            </a:r>
            <a:r>
              <a:rPr lang="en-US" sz="2800" dirty="0"/>
              <a:t>variables (or features) collected in a study and an outcome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r>
              <a:rPr lang="en-US" sz="2800" dirty="0"/>
              <a:t>And </a:t>
            </a:r>
            <a:r>
              <a:rPr lang="en-US" sz="2800" i="1" dirty="0" err="1">
                <a:latin typeface="Times" pitchFamily="18" charset="0"/>
              </a:rPr>
              <a:t>i</a:t>
            </a:r>
            <a:r>
              <a:rPr lang="en-US" sz="2800" dirty="0">
                <a:latin typeface="Times" pitchFamily="18" charset="0"/>
              </a:rPr>
              <a:t> = 1, 2,…, </a:t>
            </a:r>
            <a:r>
              <a:rPr lang="en-US" sz="2800" i="1" dirty="0">
                <a:latin typeface="Times" pitchFamily="18" charset="0"/>
              </a:rPr>
              <a:t>n</a:t>
            </a:r>
            <a:r>
              <a:rPr lang="en-US" sz="2800" dirty="0">
                <a:latin typeface="Times" pitchFamily="18" charset="0"/>
              </a:rPr>
              <a:t> </a:t>
            </a:r>
            <a:r>
              <a:rPr lang="en-US" sz="2800" dirty="0"/>
              <a:t>is the number of sample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53103"/>
              </p:ext>
            </p:extLst>
          </p:nvPr>
        </p:nvGraphicFramePr>
        <p:xfrm>
          <a:off x="446088" y="3116263"/>
          <a:ext cx="829945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4609800" imgH="1701720" progId="Equation.DSMT4">
                  <p:embed/>
                </p:oleObj>
              </mc:Choice>
              <mc:Fallback>
                <p:oleObj name="Equation" r:id="rId3" imgW="46098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8" y="3116263"/>
                        <a:ext cx="8299450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25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Mis</a:t>
            </a:r>
            <a:r>
              <a:rPr lang="en-US" sz="3600"/>
              <a:t>-specified </a:t>
            </a:r>
            <a:r>
              <a:rPr lang="en-US" sz="3600" dirty="0"/>
              <a:t>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Autofit/>
          </a:bodyPr>
          <a:lstStyle/>
          <a:p>
            <a:r>
              <a:rPr lang="en-US" sz="2800" dirty="0"/>
              <a:t>If important predictors are omitted, the vector of regression coefficients my be biase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Biased unless columns of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baseline="-25000" dirty="0">
                <a:latin typeface="Times" pitchFamily="18" charset="0"/>
              </a:rPr>
              <a:t>1</a:t>
            </a:r>
            <a:r>
              <a:rPr lang="en-US" sz="2800" dirty="0"/>
              <a:t> and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baseline="-25000" dirty="0">
                <a:latin typeface="Times" pitchFamily="18" charset="0"/>
              </a:rPr>
              <a:t>2</a:t>
            </a:r>
            <a:r>
              <a:rPr lang="en-US" sz="2800" dirty="0"/>
              <a:t> are independent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49333"/>
              </p:ext>
            </p:extLst>
          </p:nvPr>
        </p:nvGraphicFramePr>
        <p:xfrm>
          <a:off x="1319213" y="1905000"/>
          <a:ext cx="6354762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3" imgW="4546440" imgH="2476440" progId="Equation.DSMT4">
                  <p:embed/>
                </p:oleObj>
              </mc:Choice>
              <mc:Fallback>
                <p:oleObj name="Equation" r:id="rId3" imgW="4546440" imgH="2476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905000"/>
                        <a:ext cx="6354762" cy="346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Impact of Misspec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754563"/>
          </a:xfrm>
        </p:spPr>
        <p:txBody>
          <a:bodyPr>
            <a:normAutofit/>
          </a:bodyPr>
          <a:lstStyle/>
          <a:p>
            <a:r>
              <a:rPr lang="en-US" sz="2800" dirty="0"/>
              <a:t>Consider the following exampl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mulation:</a:t>
            </a:r>
          </a:p>
          <a:p>
            <a:pPr lvl="1"/>
            <a:r>
              <a:rPr lang="en-US" sz="2400" dirty="0"/>
              <a:t>Impact of correlation of on regression estimates if we exclude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baseline="-25000" dirty="0">
                <a:latin typeface="Times" panose="02020603050405020304" pitchFamily="18" charset="0"/>
                <a:cs typeface="Times" panose="02020603050405020304" pitchFamily="18" charset="0"/>
              </a:rPr>
              <a:t>5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0081"/>
              </p:ext>
            </p:extLst>
          </p:nvPr>
        </p:nvGraphicFramePr>
        <p:xfrm>
          <a:off x="2286000" y="1752600"/>
          <a:ext cx="4114800" cy="238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3" imgW="2692080" imgH="1562040" progId="Equation.DSMT4">
                  <p:embed/>
                </p:oleObj>
              </mc:Choice>
              <mc:Fallback>
                <p:oleObj name="Equation" r:id="rId3" imgW="2692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752600"/>
                        <a:ext cx="4114800" cy="238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6332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41" y="1452790"/>
            <a:ext cx="8920988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0431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odel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069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800" dirty="0"/>
              <a:t>What about </a:t>
            </a:r>
            <a:r>
              <a:rPr lang="en-US" sz="2800" dirty="0" err="1"/>
              <a:t>collinearity</a:t>
            </a:r>
            <a:r>
              <a:rPr lang="en-US" sz="2800" dirty="0"/>
              <a:t>?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 round(</a:t>
            </a:r>
            <a:r>
              <a:rPr lang="en-US" sz="1800" dirty="0" err="1">
                <a:solidFill>
                  <a:srgbClr val="0000FF"/>
                </a:solidFill>
              </a:rPr>
              <a:t>cor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SSbodyfat</a:t>
            </a:r>
            <a:r>
              <a:rPr lang="en-US" sz="1800" dirty="0">
                <a:solidFill>
                  <a:srgbClr val="0000FF"/>
                </a:solidFill>
              </a:rPr>
              <a:t>[,c(2,3,5,7,8,9,11,13,14)]), digits=3)</a:t>
            </a:r>
          </a:p>
          <a:p>
            <a:pPr>
              <a:buNone/>
            </a:pPr>
            <a:r>
              <a:rPr lang="en-US" sz="1800" dirty="0"/>
              <a:t>              Age      </a:t>
            </a:r>
            <a:r>
              <a:rPr lang="en-US" sz="1800" dirty="0" err="1"/>
              <a:t>Wt</a:t>
            </a:r>
            <a:r>
              <a:rPr lang="en-US" sz="1800" dirty="0"/>
              <a:t>         Neck      </a:t>
            </a:r>
            <a:r>
              <a:rPr lang="en-US" sz="1800" dirty="0" err="1"/>
              <a:t>Abd</a:t>
            </a:r>
            <a:r>
              <a:rPr lang="en-US" sz="1800" dirty="0"/>
              <a:t>        Hip        Thigh      </a:t>
            </a:r>
            <a:r>
              <a:rPr lang="en-US" sz="1800"/>
              <a:t>Ankle      Arm      </a:t>
            </a:r>
            <a:r>
              <a:rPr lang="en-US" sz="1800" dirty="0"/>
              <a:t>Wrist</a:t>
            </a:r>
          </a:p>
          <a:p>
            <a:pPr>
              <a:buNone/>
            </a:pPr>
            <a:r>
              <a:rPr lang="en-US" sz="1800" dirty="0"/>
              <a:t>Age    1.000     -0.052    0.083    0.201    -0.091    -0.226    -0.093    -0.106    0.202</a:t>
            </a:r>
          </a:p>
          <a:p>
            <a:pPr>
              <a:buNone/>
            </a:pPr>
            <a:r>
              <a:rPr lang="en-US" sz="1800" dirty="0" err="1"/>
              <a:t>Wt</a:t>
            </a:r>
            <a:r>
              <a:rPr lang="en-US" sz="1800" dirty="0"/>
              <a:t>    -0.052      1.000    0.810    0.876      0.934      0.857     0.560     0.689    0.703</a:t>
            </a:r>
          </a:p>
          <a:p>
            <a:pPr>
              <a:buNone/>
            </a:pPr>
            <a:r>
              <a:rPr lang="en-US" sz="1800" dirty="0"/>
              <a:t>Neck   0.083     0.810    1.000    0.719      0.705      0.682     0.415     0.663    0.718</a:t>
            </a:r>
          </a:p>
          <a:p>
            <a:pPr>
              <a:buNone/>
            </a:pPr>
            <a:r>
              <a:rPr lang="en-US" sz="1800" dirty="0" err="1"/>
              <a:t>Abd</a:t>
            </a:r>
            <a:r>
              <a:rPr lang="en-US" sz="1800" dirty="0"/>
              <a:t>    0.201      0.876    0.719    1.000      0.867     0.770      0.399     0.538    0.571</a:t>
            </a:r>
          </a:p>
          <a:p>
            <a:pPr>
              <a:buNone/>
            </a:pPr>
            <a:r>
              <a:rPr lang="en-US" sz="1800" dirty="0"/>
              <a:t>Hip   -0.091       0.934    0.705    0.867     1.000      0.891      0.502     0.581    0.576</a:t>
            </a:r>
          </a:p>
          <a:p>
            <a:pPr>
              <a:buNone/>
            </a:pPr>
            <a:r>
              <a:rPr lang="en-US" sz="1800" dirty="0"/>
              <a:t>Thigh -0.226     0.857    0.682    0.770     0.891      1.000      0.458     0.632    0.502</a:t>
            </a:r>
          </a:p>
          <a:p>
            <a:pPr>
              <a:buNone/>
            </a:pPr>
            <a:r>
              <a:rPr lang="en-US" sz="1800" dirty="0"/>
              <a:t>Ankle -0.093     0.560    0.415    0.399     0.502      0.458     1.000      0.380    0.503</a:t>
            </a:r>
          </a:p>
          <a:p>
            <a:pPr>
              <a:buNone/>
            </a:pPr>
            <a:r>
              <a:rPr lang="en-US" sz="1800" dirty="0"/>
              <a:t>Arm   -0.106     0.689    0.663    0.538      0.581      0.632     0.380     1.000    0.677</a:t>
            </a:r>
          </a:p>
          <a:p>
            <a:pPr>
              <a:buNone/>
            </a:pPr>
            <a:r>
              <a:rPr lang="en-US" sz="1800" dirty="0"/>
              <a:t>Wrist  0.202     0.703    0.718     0.571     0.576      0.502     0.503     0.677    1.000</a:t>
            </a:r>
            <a:endParaRPr lang="en-US" sz="1600" dirty="0"/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</a:t>
            </a:r>
            <a:r>
              <a:rPr lang="en-US" sz="1800" dirty="0" err="1">
                <a:solidFill>
                  <a:srgbClr val="0000FF"/>
                </a:solidFill>
              </a:rPr>
              <a:t>vif</a:t>
            </a:r>
            <a:r>
              <a:rPr lang="en-US" sz="1800" dirty="0">
                <a:solidFill>
                  <a:srgbClr val="0000FF"/>
                </a:solidFill>
              </a:rPr>
              <a:t>(mod9)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Age              </a:t>
            </a:r>
            <a:r>
              <a:rPr lang="en-US" sz="1800" dirty="0" err="1">
                <a:solidFill>
                  <a:srgbClr val="002060"/>
                </a:solidFill>
              </a:rPr>
              <a:t>Wt</a:t>
            </a:r>
            <a:r>
              <a:rPr lang="en-US" sz="1800" dirty="0">
                <a:solidFill>
                  <a:srgbClr val="002060"/>
                </a:solidFill>
              </a:rPr>
              <a:t>               Neck          </a:t>
            </a:r>
            <a:r>
              <a:rPr lang="en-US" sz="1800" dirty="0" err="1">
                <a:solidFill>
                  <a:srgbClr val="002060"/>
                </a:solidFill>
              </a:rPr>
              <a:t>Abd</a:t>
            </a:r>
            <a:r>
              <a:rPr lang="en-US" sz="1800" dirty="0">
                <a:solidFill>
                  <a:srgbClr val="002060"/>
                </a:solidFill>
              </a:rPr>
              <a:t>          Hip               Thigh        Ankle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2.134783 19.015548  3.679822  7.928140 13.127375  6.407491  1.634879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     Arm     Wrist </a:t>
            </a:r>
          </a:p>
          <a:p>
            <a:pPr>
              <a:buNone/>
            </a:pPr>
            <a:r>
              <a:rPr lang="en-US" sz="1800" dirty="0">
                <a:solidFill>
                  <a:srgbClr val="002060"/>
                </a:solidFill>
              </a:rPr>
              <a:t> 2.688906  3.502969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1722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What if our investigator really felt all 13 predictors really would give the best model?</a:t>
            </a:r>
          </a:p>
          <a:p>
            <a:pPr>
              <a:buNone/>
            </a:pPr>
            <a:endParaRPr lang="en-US" sz="9600" dirty="0"/>
          </a:p>
          <a:p>
            <a:pPr>
              <a:buNone/>
            </a:pPr>
            <a:r>
              <a:rPr lang="en-US" sz="64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5600" dirty="0"/>
              <a:t>Call:</a:t>
            </a:r>
          </a:p>
          <a:p>
            <a:pPr>
              <a:buNone/>
            </a:pPr>
            <a:r>
              <a:rPr lang="en-US" sz="5600" dirty="0"/>
              <a:t>lm(formula = PBF ~ Age + Wt + Ht + Neck + Chest + </a:t>
            </a:r>
            <a:r>
              <a:rPr lang="en-US" sz="5600" dirty="0" err="1"/>
              <a:t>Abd</a:t>
            </a:r>
            <a:r>
              <a:rPr lang="en-US" sz="5600" dirty="0"/>
              <a:t> + Hip + Thigh + Knee + Ankle + Bicep + Arm + Wrist, data = </a:t>
            </a:r>
            <a:r>
              <a:rPr lang="en-US" sz="5600" dirty="0" err="1"/>
              <a:t>bodyfat</a:t>
            </a:r>
            <a:r>
              <a:rPr lang="en-US" sz="5600" dirty="0"/>
              <a:t>,  x = T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Coefficients:</a:t>
            </a:r>
          </a:p>
          <a:p>
            <a:pPr>
              <a:buNone/>
            </a:pPr>
            <a:r>
              <a:rPr lang="en-US" sz="5600" dirty="0"/>
              <a:t>             	Estimate 	Std. Error 	t value 	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Intercept) 	-18.18849   	17.34857  	-1.048  	0.29551    </a:t>
            </a:r>
          </a:p>
          <a:p>
            <a:pPr>
              <a:buNone/>
            </a:pPr>
            <a:r>
              <a:rPr lang="en-US" sz="5600" dirty="0"/>
              <a:t>Age           	0.06208    	0.03235   	1.919  	0.05618 .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 	-0.08844    	0.05353  	-1.652  	0.09978 .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	-0.06959    	0.09601  	-0.725  	0.46925    </a:t>
            </a:r>
          </a:p>
          <a:p>
            <a:pPr>
              <a:buNone/>
            </a:pPr>
            <a:r>
              <a:rPr lang="en-US" sz="5600" dirty="0"/>
              <a:t>Neck         	-0.47060    	0.23247  	-2.024  	0.04405 *  </a:t>
            </a:r>
          </a:p>
          <a:p>
            <a:pPr>
              <a:buNone/>
            </a:pPr>
            <a:r>
              <a:rPr lang="en-US" sz="5600" dirty="0"/>
              <a:t>Chest        	-0.02386    	0.09915  	-0.241  	0.81000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	0.95477    	0.08645  	11.044  	&lt; 2e-16 ***</a:t>
            </a:r>
          </a:p>
          <a:p>
            <a:pPr>
              <a:buNone/>
            </a:pPr>
            <a:r>
              <a:rPr lang="en-US" sz="5600" dirty="0"/>
              <a:t>Hip          	-0.20754    	0.14591  	-1.422  	0.15622    </a:t>
            </a:r>
          </a:p>
          <a:p>
            <a:pPr>
              <a:buNone/>
            </a:pPr>
            <a:r>
              <a:rPr lang="en-US" sz="5600" dirty="0"/>
              <a:t>Thigh         	0.23610    	0.14436   	1.636  	0.10326    </a:t>
            </a:r>
          </a:p>
          <a:p>
            <a:pPr>
              <a:buNone/>
            </a:pPr>
            <a:r>
              <a:rPr lang="en-US" sz="5600" dirty="0"/>
              <a:t>Knee          	0.01528    	0.24198   	0.063  	0.94970    </a:t>
            </a:r>
          </a:p>
          <a:p>
            <a:pPr>
              <a:buNone/>
            </a:pPr>
            <a:r>
              <a:rPr lang="en-US" sz="5600" dirty="0"/>
              <a:t>Ankle         	0.17400    	0.22147   	0.786  	0.43285    </a:t>
            </a:r>
          </a:p>
          <a:p>
            <a:pPr>
              <a:buNone/>
            </a:pPr>
            <a:r>
              <a:rPr lang="en-US" sz="5600" dirty="0"/>
              <a:t>Bicep         	0.18160    	0.17113   	1.061  	0.28966    </a:t>
            </a:r>
          </a:p>
          <a:p>
            <a:pPr>
              <a:buNone/>
            </a:pPr>
            <a:r>
              <a:rPr lang="en-US" sz="5600" dirty="0"/>
              <a:t>Arm           	0.45202    	0.19913   	2.270  	0.02410 *  </a:t>
            </a:r>
          </a:p>
          <a:p>
            <a:pPr>
              <a:buNone/>
            </a:pPr>
            <a:r>
              <a:rPr lang="en-US" sz="5600" dirty="0"/>
              <a:t>Wrist        	-1.62064    	0.53495  	-3.030  	0.00272 **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 standard error: 4.305 on 238 degrees of freedom.  Multiple R-squared: 0.749,      Adjusted R-squared: 0.7353 .  F-statistic: 54.65 on 13 and 238 DF,  p-value: &lt; 2.2e-16 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79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dirty="0"/>
              <a:t>Is </a:t>
            </a:r>
            <a:r>
              <a:rPr lang="en-US" sz="4000" dirty="0" err="1"/>
              <a:t>collinrearity</a:t>
            </a:r>
            <a:r>
              <a:rPr lang="en-US" sz="4000" dirty="0"/>
              <a:t> problematic?</a:t>
            </a:r>
          </a:p>
          <a:p>
            <a:pPr>
              <a:buNone/>
            </a:pPr>
            <a:endParaRPr lang="en-US" sz="2600" dirty="0"/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&gt; </a:t>
            </a:r>
            <a:r>
              <a:rPr lang="en-US" sz="1800" dirty="0" err="1">
                <a:solidFill>
                  <a:srgbClr val="0000FF"/>
                </a:solidFill>
              </a:rPr>
              <a:t>vif</a:t>
            </a:r>
            <a:r>
              <a:rPr lang="en-US" sz="1800" dirty="0">
                <a:solidFill>
                  <a:srgbClr val="0000FF"/>
                </a:solidFill>
              </a:rPr>
              <a:t>(mod13)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     Age               Wt               Ht              Neck          Chest            </a:t>
            </a:r>
            <a:r>
              <a:rPr lang="en-US" sz="1800" dirty="0" err="1">
                <a:solidFill>
                  <a:srgbClr val="0000FF"/>
                </a:solidFill>
              </a:rPr>
              <a:t>Abd</a:t>
            </a:r>
            <a:r>
              <a:rPr lang="en-US" sz="1800" dirty="0">
                <a:solidFill>
                  <a:srgbClr val="0000FF"/>
                </a:solidFill>
              </a:rPr>
              <a:t>                Hip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2.250450   33.509320   1.674591   4.324463   9.460877   11.767073     14.796520</a:t>
            </a:r>
          </a:p>
          <a:p>
            <a:pPr>
              <a:buNone/>
            </a:pPr>
            <a:endParaRPr lang="en-US" sz="18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    Thigh            Knee          Ankle         Bicep            Arm          Wrist 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 7.777865    4.612147    1.907961   3.619744    2.192492   3.377515 </a:t>
            </a:r>
          </a:p>
        </p:txBody>
      </p:sp>
    </p:spTree>
    <p:extLst>
      <p:ext uri="{BB962C8B-B14F-4D97-AF65-F5344CB8AC3E}">
        <p14:creationId xmlns:p14="http://schemas.microsoft.com/office/powerpoint/2010/main" val="3151468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Using the squared error loss function, we can develop an estimate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800" dirty="0">
                <a:cs typeface="Times" panose="02020603050405020304" pitchFamily="18" charset="0"/>
              </a:rPr>
              <a:t>by finding value that minimizes the loss</a:t>
            </a:r>
            <a:endParaRPr lang="en-US" sz="2800" baseline="-25000" dirty="0">
              <a:cs typeface="Times" panose="02020603050405020304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92240"/>
              </p:ext>
            </p:extLst>
          </p:nvPr>
        </p:nvGraphicFramePr>
        <p:xfrm>
          <a:off x="1219200" y="2667000"/>
          <a:ext cx="341153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3" imgW="1726920" imgH="622080" progId="Equation.DSMT4">
                  <p:embed/>
                </p:oleObj>
              </mc:Choice>
              <mc:Fallback>
                <p:oleObj name="Equation" r:id="rId3" imgW="1726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667000"/>
                        <a:ext cx="3411537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48120" y="722520"/>
              <a:ext cx="6463440" cy="5924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7680" y="712080"/>
                <a:ext cx="6483960" cy="594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181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Goal: minimize the sum of squared error (i.e. minimize our loss function)</a:t>
            </a:r>
          </a:p>
          <a:p>
            <a:pPr lvl="1"/>
            <a:r>
              <a:rPr lang="en-US" sz="2400" dirty="0"/>
              <a:t>Take the derivative </a:t>
            </a:r>
            <a:r>
              <a:rPr lang="en-US" sz="2400" dirty="0" err="1"/>
              <a:t>w.r.t.</a:t>
            </a:r>
            <a:r>
              <a:rPr lang="en-US" sz="2400" dirty="0"/>
              <a:t>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2820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17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st Squares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We can use this to predicted the outcom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27424"/>
              </p:ext>
            </p:extLst>
          </p:nvPr>
        </p:nvGraphicFramePr>
        <p:xfrm>
          <a:off x="1697421" y="2895600"/>
          <a:ext cx="4190999" cy="699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3" imgW="1523880" imgH="266400" progId="Equation.DSMT4">
                  <p:embed/>
                </p:oleObj>
              </mc:Choice>
              <mc:Fallback>
                <p:oleObj name="Equation" r:id="rId3" imgW="1523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7421" y="2895600"/>
                        <a:ext cx="4190999" cy="699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54533"/>
              </p:ext>
            </p:extLst>
          </p:nvPr>
        </p:nvGraphicFramePr>
        <p:xfrm>
          <a:off x="1676400" y="1943100"/>
          <a:ext cx="211652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5" imgW="787320" imgH="266400" progId="Equation.DSMT4">
                  <p:embed/>
                </p:oleObj>
              </mc:Choice>
              <mc:Fallback>
                <p:oleObj name="Equation" r:id="rId5" imgW="78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943100"/>
                        <a:ext cx="211652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74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sidu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We can also estimate the error in our prediction to find our residuals (i.e. the “amount” of 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b="1" dirty="0"/>
              <a:t> </a:t>
            </a:r>
            <a:r>
              <a:rPr lang="en-US" sz="2800" dirty="0"/>
              <a:t> we missed)</a:t>
            </a:r>
            <a:endParaRPr lang="en-US" sz="2800" baseline="-25000" dirty="0">
              <a:cs typeface="Times" panose="02020603050405020304" pitchFamily="18" charset="0"/>
            </a:endParaRP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37619"/>
              </p:ext>
            </p:extLst>
          </p:nvPr>
        </p:nvGraphicFramePr>
        <p:xfrm>
          <a:off x="1219200" y="2514600"/>
          <a:ext cx="5961401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4" name="Equation" r:id="rId3" imgW="2641320" imgH="1612800" progId="Equation.DSMT4">
                  <p:embed/>
                </p:oleObj>
              </mc:Choice>
              <mc:Fallback>
                <p:oleObj name="Equation" r:id="rId3" imgW="26413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514600"/>
                        <a:ext cx="5961401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89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5</TotalTime>
  <Words>3224</Words>
  <Application>Microsoft Office PowerPoint</Application>
  <PresentationFormat>On-screen Show (4:3)</PresentationFormat>
  <Paragraphs>581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Calibri</vt:lpstr>
      <vt:lpstr>Cambria Math</vt:lpstr>
      <vt:lpstr>Symbol</vt:lpstr>
      <vt:lpstr>Times</vt:lpstr>
      <vt:lpstr>Times New Roman</vt:lpstr>
      <vt:lpstr>Office Theme</vt:lpstr>
      <vt:lpstr>Equation</vt:lpstr>
      <vt:lpstr>Review of Linear Regression</vt:lpstr>
      <vt:lpstr>Regression Analysis</vt:lpstr>
      <vt:lpstr>Why Use Such Models</vt:lpstr>
      <vt:lpstr>f(x) for Linear Regression</vt:lpstr>
      <vt:lpstr>Notation &amp; Data Organization</vt:lpstr>
      <vt:lpstr>Least Squares Estimation</vt:lpstr>
      <vt:lpstr>Least Squares Estimation</vt:lpstr>
      <vt:lpstr>Least Squares Estimation</vt:lpstr>
      <vt:lpstr>Residuals</vt:lpstr>
      <vt:lpstr>Graphical Representation</vt:lpstr>
      <vt:lpstr>Graphical Representation</vt:lpstr>
      <vt:lpstr>Least Squares Properties</vt:lpstr>
      <vt:lpstr>Unbiasedness</vt:lpstr>
      <vt:lpstr>Covariance of the Residuals</vt:lpstr>
      <vt:lpstr>Covariance of Beta</vt:lpstr>
      <vt:lpstr>Likelihood Ratio Test for individual bi’s</vt:lpstr>
      <vt:lpstr>LRT for individual bi’s</vt:lpstr>
      <vt:lpstr>LRT for individual bi’s</vt:lpstr>
      <vt:lpstr>PowerPoint Presentation</vt:lpstr>
      <vt:lpstr>Percent Body Fat Example</vt:lpstr>
      <vt:lpstr>Percent Body Fat</vt:lpstr>
      <vt:lpstr>LRT</vt:lpstr>
      <vt:lpstr>Model Building Process</vt:lpstr>
      <vt:lpstr>Exploratory Studies</vt:lpstr>
      <vt:lpstr>Model Building</vt:lpstr>
      <vt:lpstr>Best Subset Selection</vt:lpstr>
      <vt:lpstr>Step-Wise Selection</vt:lpstr>
      <vt:lpstr>Forward Step-Wise Selection</vt:lpstr>
      <vt:lpstr>Backward Step-Wise Selection</vt:lpstr>
      <vt:lpstr>Concerns with Step-Wise Selection</vt:lpstr>
      <vt:lpstr>Model Building</vt:lpstr>
      <vt:lpstr>Model Building</vt:lpstr>
      <vt:lpstr>Model Building</vt:lpstr>
      <vt:lpstr>Back to Our Body Fat Example</vt:lpstr>
      <vt:lpstr>Best Subset Selection</vt:lpstr>
      <vt:lpstr>Model Subset Selection</vt:lpstr>
      <vt:lpstr>Best Subset Model</vt:lpstr>
      <vt:lpstr>Best Forward Stepwise Model</vt:lpstr>
      <vt:lpstr>Best Backward Stepwise Model</vt:lpstr>
      <vt:lpstr>Model Checking</vt:lpstr>
      <vt:lpstr>Model Checking</vt:lpstr>
      <vt:lpstr>Model Checking</vt:lpstr>
      <vt:lpstr>Model Checking</vt:lpstr>
      <vt:lpstr>% Body Fat Model Check</vt:lpstr>
      <vt:lpstr>% Body Fat Model Check</vt:lpstr>
      <vt:lpstr>PowerPoint Presentation</vt:lpstr>
      <vt:lpstr>Outliers &amp; Influential Points</vt:lpstr>
      <vt:lpstr>Co-linearity</vt:lpstr>
      <vt:lpstr>Collinearity</vt:lpstr>
      <vt:lpstr>Mis-specified Model</vt:lpstr>
      <vt:lpstr>Impact of Misspecification</vt:lpstr>
      <vt:lpstr>Simulation Results</vt:lpstr>
      <vt:lpstr>Model Check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b</dc:creator>
  <cp:lastModifiedBy>CS 628 Classroom</cp:lastModifiedBy>
  <cp:revision>192</cp:revision>
  <cp:lastPrinted>2020-04-24T11:57:06Z</cp:lastPrinted>
  <dcterms:created xsi:type="dcterms:W3CDTF">2012-02-12T02:32:55Z</dcterms:created>
  <dcterms:modified xsi:type="dcterms:W3CDTF">2023-01-10T15:34:26Z</dcterms:modified>
</cp:coreProperties>
</file>